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5" r:id="rId3"/>
    <p:sldMasterId id="2147483675" r:id="rId4"/>
  </p:sldMasterIdLst>
  <p:notesMasterIdLst>
    <p:notesMasterId r:id="rId28"/>
  </p:notesMasterIdLst>
  <p:sldIdLst>
    <p:sldId id="576" r:id="rId5"/>
    <p:sldId id="547" r:id="rId6"/>
    <p:sldId id="597" r:id="rId7"/>
    <p:sldId id="552" r:id="rId8"/>
    <p:sldId id="611" r:id="rId9"/>
    <p:sldId id="598" r:id="rId10"/>
    <p:sldId id="599" r:id="rId11"/>
    <p:sldId id="600" r:id="rId12"/>
    <p:sldId id="601" r:id="rId13"/>
    <p:sldId id="610" r:id="rId14"/>
    <p:sldId id="603" r:id="rId15"/>
    <p:sldId id="604" r:id="rId16"/>
    <p:sldId id="605" r:id="rId17"/>
    <p:sldId id="606" r:id="rId18"/>
    <p:sldId id="607" r:id="rId19"/>
    <p:sldId id="608" r:id="rId20"/>
    <p:sldId id="548" r:id="rId21"/>
    <p:sldId id="549" r:id="rId22"/>
    <p:sldId id="543" r:id="rId23"/>
    <p:sldId id="556" r:id="rId24"/>
    <p:sldId id="555" r:id="rId25"/>
    <p:sldId id="557" r:id="rId26"/>
    <p:sldId id="562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CC"/>
    <a:srgbClr val="56BE4E"/>
    <a:srgbClr val="D01025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0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2" name="Text Box 49"/>
          <p:cNvSpPr txBox="1">
            <a:spLocks noChangeArrowheads="1"/>
          </p:cNvSpPr>
          <p:nvPr userDrawn="1"/>
        </p:nvSpPr>
        <p:spPr bwMode="auto">
          <a:xfrm>
            <a:off x="3203575" y="6581025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9"/>
          <p:cNvSpPr txBox="1">
            <a:spLocks noChangeArrowheads="1"/>
          </p:cNvSpPr>
          <p:nvPr userDrawn="1"/>
        </p:nvSpPr>
        <p:spPr bwMode="auto">
          <a:xfrm>
            <a:off x="3203575" y="6581025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Group 4"/>
            <p:cNvGrpSpPr>
              <a:grpSpLocks/>
            </p:cNvGrpSpPr>
            <p:nvPr userDrawn="1"/>
          </p:nvGrpSpPr>
          <p:grpSpPr bwMode="auto">
            <a:xfrm rot="-215207">
              <a:off x="3691" y="234"/>
              <a:ext cx="1857" cy="3625"/>
              <a:chOff x="0" y="0"/>
              <a:chExt cx="1857" cy="3625"/>
            </a:xfrm>
          </p:grpSpPr>
          <p:sp>
            <p:nvSpPr>
              <p:cNvPr id="40" name="未知"/>
              <p:cNvSpPr>
                <a:spLocks/>
              </p:cNvSpPr>
              <p:nvPr userDrawn="1"/>
            </p:nvSpPr>
            <p:spPr bwMode="auto">
              <a:xfrm rot="12185230" flipV="1">
                <a:off x="524" y="0"/>
                <a:ext cx="1333" cy="1485"/>
              </a:xfrm>
              <a:custGeom>
                <a:avLst/>
                <a:gdLst>
                  <a:gd name="T0" fmla="*/ 181 w 596"/>
                  <a:gd name="T1" fmla="*/ 4103 h 666"/>
                  <a:gd name="T2" fmla="*/ 65 w 596"/>
                  <a:gd name="T3" fmla="*/ 3779 h 666"/>
                  <a:gd name="T4" fmla="*/ 0 w 596"/>
                  <a:gd name="T5" fmla="*/ 3202 h 666"/>
                  <a:gd name="T6" fmla="*/ 45 w 596"/>
                  <a:gd name="T7" fmla="*/ 2462 h 666"/>
                  <a:gd name="T8" fmla="*/ 280 w 596"/>
                  <a:gd name="T9" fmla="*/ 1675 h 666"/>
                  <a:gd name="T10" fmla="*/ 769 w 596"/>
                  <a:gd name="T11" fmla="*/ 930 h 666"/>
                  <a:gd name="T12" fmla="*/ 1590 w 596"/>
                  <a:gd name="T13" fmla="*/ 343 h 666"/>
                  <a:gd name="T14" fmla="*/ 2762 w 596"/>
                  <a:gd name="T15" fmla="*/ 20 h 666"/>
                  <a:gd name="T16" fmla="*/ 4252 w 596"/>
                  <a:gd name="T17" fmla="*/ 100 h 666"/>
                  <a:gd name="T18" fmla="*/ 5417 w 596"/>
                  <a:gd name="T19" fmla="*/ 756 h 666"/>
                  <a:gd name="T20" fmla="*/ 6198 w 596"/>
                  <a:gd name="T21" fmla="*/ 1831 h 666"/>
                  <a:gd name="T22" fmla="*/ 6614 w 596"/>
                  <a:gd name="T23" fmla="*/ 3146 h 666"/>
                  <a:gd name="T24" fmla="*/ 6658 w 596"/>
                  <a:gd name="T25" fmla="*/ 4535 h 666"/>
                  <a:gd name="T26" fmla="*/ 6334 w 596"/>
                  <a:gd name="T27" fmla="*/ 5822 h 666"/>
                  <a:gd name="T28" fmla="*/ 5672 w 596"/>
                  <a:gd name="T29" fmla="*/ 6816 h 666"/>
                  <a:gd name="T30" fmla="*/ 4668 w 596"/>
                  <a:gd name="T31" fmla="*/ 7349 h 666"/>
                  <a:gd name="T32" fmla="*/ 4352 w 596"/>
                  <a:gd name="T33" fmla="*/ 7302 h 666"/>
                  <a:gd name="T34" fmla="*/ 4932 w 596"/>
                  <a:gd name="T35" fmla="*/ 6841 h 666"/>
                  <a:gd name="T36" fmla="*/ 5392 w 596"/>
                  <a:gd name="T37" fmla="*/ 6031 h 666"/>
                  <a:gd name="T38" fmla="*/ 5692 w 596"/>
                  <a:gd name="T39" fmla="*/ 5030 h 666"/>
                  <a:gd name="T40" fmla="*/ 5817 w 596"/>
                  <a:gd name="T41" fmla="*/ 3938 h 666"/>
                  <a:gd name="T42" fmla="*/ 5752 w 596"/>
                  <a:gd name="T43" fmla="*/ 2859 h 666"/>
                  <a:gd name="T44" fmla="*/ 5428 w 596"/>
                  <a:gd name="T45" fmla="*/ 1929 h 666"/>
                  <a:gd name="T46" fmla="*/ 4842 w 596"/>
                  <a:gd name="T47" fmla="*/ 1242 h 666"/>
                  <a:gd name="T48" fmla="*/ 3818 w 596"/>
                  <a:gd name="T49" fmla="*/ 829 h 666"/>
                  <a:gd name="T50" fmla="*/ 2751 w 596"/>
                  <a:gd name="T51" fmla="*/ 676 h 666"/>
                  <a:gd name="T52" fmla="*/ 1946 w 596"/>
                  <a:gd name="T53" fmla="*/ 785 h 666"/>
                  <a:gd name="T54" fmla="*/ 1355 w 596"/>
                  <a:gd name="T55" fmla="*/ 1119 h 666"/>
                  <a:gd name="T56" fmla="*/ 939 w 596"/>
                  <a:gd name="T57" fmla="*/ 1650 h 666"/>
                  <a:gd name="T58" fmla="*/ 635 w 596"/>
                  <a:gd name="T59" fmla="*/ 2281 h 666"/>
                  <a:gd name="T60" fmla="*/ 445 w 596"/>
                  <a:gd name="T61" fmla="*/ 3012 h 666"/>
                  <a:gd name="T62" fmla="*/ 315 w 596"/>
                  <a:gd name="T63" fmla="*/ 3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>
                <a:spLocks/>
              </p:cNvSpPr>
              <p:nvPr userDrawn="1"/>
            </p:nvSpPr>
            <p:spPr bwMode="auto">
              <a:xfrm rot="12185230" flipV="1">
                <a:off x="1019" y="1024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80 h 237"/>
                  <a:gd name="T4" fmla="*/ 36 w 257"/>
                  <a:gd name="T5" fmla="*/ 562 h 237"/>
                  <a:gd name="T6" fmla="*/ 64 w 257"/>
                  <a:gd name="T7" fmla="*/ 842 h 237"/>
                  <a:gd name="T8" fmla="*/ 118 w 257"/>
                  <a:gd name="T9" fmla="*/ 1105 h 237"/>
                  <a:gd name="T10" fmla="*/ 198 w 257"/>
                  <a:gd name="T11" fmla="*/ 1340 h 237"/>
                  <a:gd name="T12" fmla="*/ 295 w 257"/>
                  <a:gd name="T13" fmla="*/ 1586 h 237"/>
                  <a:gd name="T14" fmla="*/ 415 w 257"/>
                  <a:gd name="T15" fmla="*/ 1813 h 237"/>
                  <a:gd name="T16" fmla="*/ 558 w 257"/>
                  <a:gd name="T17" fmla="*/ 2003 h 237"/>
                  <a:gd name="T18" fmla="*/ 735 w 257"/>
                  <a:gd name="T19" fmla="*/ 2184 h 237"/>
                  <a:gd name="T20" fmla="*/ 942 w 257"/>
                  <a:gd name="T21" fmla="*/ 2339 h 237"/>
                  <a:gd name="T22" fmla="*/ 1164 w 257"/>
                  <a:gd name="T23" fmla="*/ 2465 h 237"/>
                  <a:gd name="T24" fmla="*/ 1437 w 257"/>
                  <a:gd name="T25" fmla="*/ 2565 h 237"/>
                  <a:gd name="T26" fmla="*/ 1733 w 257"/>
                  <a:gd name="T27" fmla="*/ 2630 h 237"/>
                  <a:gd name="T28" fmla="*/ 2064 w 257"/>
                  <a:gd name="T29" fmla="*/ 2666 h 237"/>
                  <a:gd name="T30" fmla="*/ 2413 w 257"/>
                  <a:gd name="T31" fmla="*/ 2655 h 237"/>
                  <a:gd name="T32" fmla="*/ 2819 w 257"/>
                  <a:gd name="T33" fmla="*/ 2610 h 237"/>
                  <a:gd name="T34" fmla="*/ 2457 w 257"/>
                  <a:gd name="T35" fmla="*/ 2554 h 237"/>
                  <a:gd name="T36" fmla="*/ 2137 w 257"/>
                  <a:gd name="T37" fmla="*/ 2476 h 237"/>
                  <a:gd name="T38" fmla="*/ 1866 w 257"/>
                  <a:gd name="T39" fmla="*/ 2384 h 237"/>
                  <a:gd name="T40" fmla="*/ 1624 w 257"/>
                  <a:gd name="T41" fmla="*/ 2294 h 237"/>
                  <a:gd name="T42" fmla="*/ 1402 w 257"/>
                  <a:gd name="T43" fmla="*/ 2169 h 237"/>
                  <a:gd name="T44" fmla="*/ 1229 w 257"/>
                  <a:gd name="T45" fmla="*/ 2048 h 237"/>
                  <a:gd name="T46" fmla="*/ 1066 w 257"/>
                  <a:gd name="T47" fmla="*/ 1902 h 237"/>
                  <a:gd name="T48" fmla="*/ 922 w 257"/>
                  <a:gd name="T49" fmla="*/ 1741 h 237"/>
                  <a:gd name="T50" fmla="*/ 789 w 257"/>
                  <a:gd name="T51" fmla="*/ 1586 h 237"/>
                  <a:gd name="T52" fmla="*/ 671 w 257"/>
                  <a:gd name="T53" fmla="*/ 1405 h 237"/>
                  <a:gd name="T54" fmla="*/ 573 w 257"/>
                  <a:gd name="T55" fmla="*/ 1205 h 237"/>
                  <a:gd name="T56" fmla="*/ 473 w 257"/>
                  <a:gd name="T57" fmla="*/ 988 h 237"/>
                  <a:gd name="T58" fmla="*/ 360 w 257"/>
                  <a:gd name="T59" fmla="*/ 777 h 237"/>
                  <a:gd name="T60" fmla="*/ 251 w 257"/>
                  <a:gd name="T61" fmla="*/ 527 h 237"/>
                  <a:gd name="T62" fmla="*/ 133 w 257"/>
                  <a:gd name="T63" fmla="*/ 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>
                <a:spLocks/>
              </p:cNvSpPr>
              <p:nvPr userDrawn="1"/>
            </p:nvSpPr>
            <p:spPr bwMode="auto">
              <a:xfrm rot="12185230" flipV="1">
                <a:off x="629" y="1389"/>
                <a:ext cx="277" cy="249"/>
              </a:xfrm>
              <a:custGeom>
                <a:avLst/>
                <a:gdLst>
                  <a:gd name="T0" fmla="*/ 858 w 124"/>
                  <a:gd name="T1" fmla="*/ 0 h 110"/>
                  <a:gd name="T2" fmla="*/ 1383 w 124"/>
                  <a:gd name="T3" fmla="*/ 1250 h 110"/>
                  <a:gd name="T4" fmla="*/ 1338 w 124"/>
                  <a:gd name="T5" fmla="*/ 1240 h 110"/>
                  <a:gd name="T6" fmla="*/ 1193 w 124"/>
                  <a:gd name="T7" fmla="*/ 1220 h 110"/>
                  <a:gd name="T8" fmla="*/ 994 w 124"/>
                  <a:gd name="T9" fmla="*/ 1173 h 110"/>
                  <a:gd name="T10" fmla="*/ 760 w 124"/>
                  <a:gd name="T11" fmla="*/ 1148 h 110"/>
                  <a:gd name="T12" fmla="*/ 505 w 124"/>
                  <a:gd name="T13" fmla="*/ 1127 h 110"/>
                  <a:gd name="T14" fmla="*/ 279 w 124"/>
                  <a:gd name="T15" fmla="*/ 1139 h 110"/>
                  <a:gd name="T16" fmla="*/ 101 w 124"/>
                  <a:gd name="T17" fmla="*/ 1184 h 110"/>
                  <a:gd name="T18" fmla="*/ 0 w 124"/>
                  <a:gd name="T19" fmla="*/ 1277 h 110"/>
                  <a:gd name="T20" fmla="*/ 45 w 124"/>
                  <a:gd name="T21" fmla="*/ 1139 h 110"/>
                  <a:gd name="T22" fmla="*/ 89 w 124"/>
                  <a:gd name="T23" fmla="*/ 1030 h 110"/>
                  <a:gd name="T24" fmla="*/ 179 w 124"/>
                  <a:gd name="T25" fmla="*/ 953 h 110"/>
                  <a:gd name="T26" fmla="*/ 279 w 124"/>
                  <a:gd name="T27" fmla="*/ 881 h 110"/>
                  <a:gd name="T28" fmla="*/ 400 w 124"/>
                  <a:gd name="T29" fmla="*/ 835 h 110"/>
                  <a:gd name="T30" fmla="*/ 525 w 124"/>
                  <a:gd name="T31" fmla="*/ 824 h 110"/>
                  <a:gd name="T32" fmla="*/ 659 w 124"/>
                  <a:gd name="T33" fmla="*/ 824 h 110"/>
                  <a:gd name="T34" fmla="*/ 804 w 124"/>
                  <a:gd name="T35" fmla="*/ 860 h 110"/>
                  <a:gd name="T36" fmla="*/ 813 w 124"/>
                  <a:gd name="T37" fmla="*/ 824 h 110"/>
                  <a:gd name="T38" fmla="*/ 777 w 124"/>
                  <a:gd name="T39" fmla="*/ 650 h 110"/>
                  <a:gd name="T40" fmla="*/ 748 w 124"/>
                  <a:gd name="T41" fmla="*/ 441 h 110"/>
                  <a:gd name="T42" fmla="*/ 724 w 124"/>
                  <a:gd name="T43" fmla="*/ 349 h 110"/>
                  <a:gd name="T44" fmla="*/ 704 w 124"/>
                  <a:gd name="T45" fmla="*/ 349 h 110"/>
                  <a:gd name="T46" fmla="*/ 679 w 124"/>
                  <a:gd name="T47" fmla="*/ 337 h 110"/>
                  <a:gd name="T48" fmla="*/ 659 w 124"/>
                  <a:gd name="T49" fmla="*/ 303 h 110"/>
                  <a:gd name="T50" fmla="*/ 634 w 124"/>
                  <a:gd name="T51" fmla="*/ 267 h 110"/>
                  <a:gd name="T52" fmla="*/ 634 w 124"/>
                  <a:gd name="T53" fmla="*/ 220 h 110"/>
                  <a:gd name="T54" fmla="*/ 659 w 124"/>
                  <a:gd name="T55" fmla="*/ 163 h 110"/>
                  <a:gd name="T56" fmla="*/ 733 w 124"/>
                  <a:gd name="T57" fmla="*/ 93 h 110"/>
                  <a:gd name="T58" fmla="*/ 858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>
                <a:spLocks/>
              </p:cNvSpPr>
              <p:nvPr userDrawn="1"/>
            </p:nvSpPr>
            <p:spPr bwMode="auto">
              <a:xfrm rot="12185230" flipV="1">
                <a:off x="969" y="199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6 w 109"/>
                  <a:gd name="T3" fmla="*/ 9 h 156"/>
                  <a:gd name="T4" fmla="*/ 202 w 109"/>
                  <a:gd name="T5" fmla="*/ 53 h 156"/>
                  <a:gd name="T6" fmla="*/ 420 w 109"/>
                  <a:gd name="T7" fmla="*/ 133 h 156"/>
                  <a:gd name="T8" fmla="*/ 656 w 109"/>
                  <a:gd name="T9" fmla="*/ 262 h 156"/>
                  <a:gd name="T10" fmla="*/ 883 w 109"/>
                  <a:gd name="T11" fmla="*/ 485 h 156"/>
                  <a:gd name="T12" fmla="*/ 1092 w 109"/>
                  <a:gd name="T13" fmla="*/ 781 h 156"/>
                  <a:gd name="T14" fmla="*/ 1218 w 109"/>
                  <a:gd name="T15" fmla="*/ 1188 h 156"/>
                  <a:gd name="T16" fmla="*/ 1238 w 109"/>
                  <a:gd name="T17" fmla="*/ 1717 h 156"/>
                  <a:gd name="T18" fmla="*/ 1191 w 109"/>
                  <a:gd name="T19" fmla="*/ 1717 h 156"/>
                  <a:gd name="T20" fmla="*/ 1126 w 109"/>
                  <a:gd name="T21" fmla="*/ 1717 h 156"/>
                  <a:gd name="T22" fmla="*/ 1056 w 109"/>
                  <a:gd name="T23" fmla="*/ 1717 h 156"/>
                  <a:gd name="T24" fmla="*/ 991 w 109"/>
                  <a:gd name="T25" fmla="*/ 1697 h 156"/>
                  <a:gd name="T26" fmla="*/ 919 w 109"/>
                  <a:gd name="T27" fmla="*/ 1682 h 156"/>
                  <a:gd name="T28" fmla="*/ 838 w 109"/>
                  <a:gd name="T29" fmla="*/ 1653 h 156"/>
                  <a:gd name="T30" fmla="*/ 748 w 109"/>
                  <a:gd name="T31" fmla="*/ 1597 h 156"/>
                  <a:gd name="T32" fmla="*/ 656 w 109"/>
                  <a:gd name="T33" fmla="*/ 1528 h 156"/>
                  <a:gd name="T34" fmla="*/ 600 w 109"/>
                  <a:gd name="T35" fmla="*/ 1386 h 156"/>
                  <a:gd name="T36" fmla="*/ 600 w 109"/>
                  <a:gd name="T37" fmla="*/ 1221 h 156"/>
                  <a:gd name="T38" fmla="*/ 636 w 109"/>
                  <a:gd name="T39" fmla="*/ 1059 h 156"/>
                  <a:gd name="T40" fmla="*/ 672 w 109"/>
                  <a:gd name="T41" fmla="*/ 881 h 156"/>
                  <a:gd name="T42" fmla="*/ 636 w 109"/>
                  <a:gd name="T43" fmla="*/ 683 h 156"/>
                  <a:gd name="T44" fmla="*/ 546 w 109"/>
                  <a:gd name="T45" fmla="*/ 476 h 156"/>
                  <a:gd name="T46" fmla="*/ 353 w 109"/>
                  <a:gd name="T47" fmla="*/ 2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>
                <a:spLocks/>
              </p:cNvSpPr>
              <p:nvPr userDrawn="1"/>
            </p:nvSpPr>
            <p:spPr bwMode="auto">
              <a:xfrm rot="12185230" flipV="1">
                <a:off x="835" y="1429"/>
                <a:ext cx="103" cy="209"/>
              </a:xfrm>
              <a:custGeom>
                <a:avLst/>
                <a:gdLst>
                  <a:gd name="T0" fmla="*/ 347 w 46"/>
                  <a:gd name="T1" fmla="*/ 0 h 94"/>
                  <a:gd name="T2" fmla="*/ 226 w 46"/>
                  <a:gd name="T3" fmla="*/ 416 h 94"/>
                  <a:gd name="T4" fmla="*/ 170 w 46"/>
                  <a:gd name="T5" fmla="*/ 683 h 94"/>
                  <a:gd name="T6" fmla="*/ 125 w 46"/>
                  <a:gd name="T7" fmla="*/ 869 h 94"/>
                  <a:gd name="T8" fmla="*/ 0 w 46"/>
                  <a:gd name="T9" fmla="*/ 1034 h 94"/>
                  <a:gd name="T10" fmla="*/ 134 w 46"/>
                  <a:gd name="T11" fmla="*/ 969 h 94"/>
                  <a:gd name="T12" fmla="*/ 260 w 46"/>
                  <a:gd name="T13" fmla="*/ 880 h 94"/>
                  <a:gd name="T14" fmla="*/ 361 w 46"/>
                  <a:gd name="T15" fmla="*/ 756 h 94"/>
                  <a:gd name="T16" fmla="*/ 452 w 46"/>
                  <a:gd name="T17" fmla="*/ 627 h 94"/>
                  <a:gd name="T18" fmla="*/ 506 w 46"/>
                  <a:gd name="T19" fmla="*/ 485 h 94"/>
                  <a:gd name="T20" fmla="*/ 517 w 46"/>
                  <a:gd name="T21" fmla="*/ 331 h 94"/>
                  <a:gd name="T22" fmla="*/ 470 w 46"/>
                  <a:gd name="T23" fmla="*/ 162 h 94"/>
                  <a:gd name="T24" fmla="*/ 34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>
                <a:spLocks/>
              </p:cNvSpPr>
              <p:nvPr userDrawn="1"/>
            </p:nvSpPr>
            <p:spPr bwMode="auto">
              <a:xfrm rot="12185230" flipV="1">
                <a:off x="885" y="547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9 w 54"/>
                  <a:gd name="T3" fmla="*/ 11 h 40"/>
                  <a:gd name="T4" fmla="*/ 64 w 54"/>
                  <a:gd name="T5" fmla="*/ 36 h 40"/>
                  <a:gd name="T6" fmla="*/ 142 w 54"/>
                  <a:gd name="T7" fmla="*/ 92 h 40"/>
                  <a:gd name="T8" fmla="*/ 231 w 54"/>
                  <a:gd name="T9" fmla="*/ 137 h 40"/>
                  <a:gd name="T10" fmla="*/ 316 w 54"/>
                  <a:gd name="T11" fmla="*/ 173 h 40"/>
                  <a:gd name="T12" fmla="*/ 416 w 54"/>
                  <a:gd name="T13" fmla="*/ 194 h 40"/>
                  <a:gd name="T14" fmla="*/ 504 w 54"/>
                  <a:gd name="T15" fmla="*/ 207 h 40"/>
                  <a:gd name="T16" fmla="*/ 593 w 54"/>
                  <a:gd name="T17" fmla="*/ 182 h 40"/>
                  <a:gd name="T18" fmla="*/ 582 w 54"/>
                  <a:gd name="T19" fmla="*/ 284 h 40"/>
                  <a:gd name="T20" fmla="*/ 549 w 54"/>
                  <a:gd name="T21" fmla="*/ 376 h 40"/>
                  <a:gd name="T22" fmla="*/ 484 w 54"/>
                  <a:gd name="T23" fmla="*/ 437 h 40"/>
                  <a:gd name="T24" fmla="*/ 404 w 54"/>
                  <a:gd name="T25" fmla="*/ 457 h 40"/>
                  <a:gd name="T26" fmla="*/ 307 w 54"/>
                  <a:gd name="T27" fmla="*/ 446 h 40"/>
                  <a:gd name="T28" fmla="*/ 207 w 54"/>
                  <a:gd name="T29" fmla="*/ 365 h 40"/>
                  <a:gd name="T30" fmla="*/ 109 w 54"/>
                  <a:gd name="T31" fmla="*/ 22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>
                <a:spLocks/>
              </p:cNvSpPr>
              <p:nvPr userDrawn="1"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4 w 149"/>
                  <a:gd name="T3" fmla="*/ 155 h 704"/>
                  <a:gd name="T4" fmla="*/ 173 w 149"/>
                  <a:gd name="T5" fmla="*/ 351 h 704"/>
                  <a:gd name="T6" fmla="*/ 303 w 149"/>
                  <a:gd name="T7" fmla="*/ 600 h 704"/>
                  <a:gd name="T8" fmla="*/ 447 w 149"/>
                  <a:gd name="T9" fmla="*/ 924 h 704"/>
                  <a:gd name="T10" fmla="*/ 627 w 149"/>
                  <a:gd name="T11" fmla="*/ 1325 h 704"/>
                  <a:gd name="T12" fmla="*/ 795 w 149"/>
                  <a:gd name="T13" fmla="*/ 1755 h 704"/>
                  <a:gd name="T14" fmla="*/ 957 w 149"/>
                  <a:gd name="T15" fmla="*/ 2249 h 704"/>
                  <a:gd name="T16" fmla="*/ 1083 w 149"/>
                  <a:gd name="T17" fmla="*/ 2822 h 704"/>
                  <a:gd name="T18" fmla="*/ 1216 w 149"/>
                  <a:gd name="T19" fmla="*/ 3431 h 704"/>
                  <a:gd name="T20" fmla="*/ 1304 w 149"/>
                  <a:gd name="T21" fmla="*/ 4133 h 704"/>
                  <a:gd name="T22" fmla="*/ 1349 w 149"/>
                  <a:gd name="T23" fmla="*/ 4902 h 704"/>
                  <a:gd name="T24" fmla="*/ 1369 w 149"/>
                  <a:gd name="T25" fmla="*/ 5706 h 704"/>
                  <a:gd name="T26" fmla="*/ 1304 w 149"/>
                  <a:gd name="T27" fmla="*/ 6604 h 704"/>
                  <a:gd name="T28" fmla="*/ 1183 w 149"/>
                  <a:gd name="T29" fmla="*/ 7555 h 704"/>
                  <a:gd name="T30" fmla="*/ 1001 w 149"/>
                  <a:gd name="T31" fmla="*/ 8555 h 704"/>
                  <a:gd name="T32" fmla="*/ 726 w 149"/>
                  <a:gd name="T33" fmla="*/ 9657 h 704"/>
                  <a:gd name="T34" fmla="*/ 421 w 149"/>
                  <a:gd name="T35" fmla="*/ 10906 h 704"/>
                  <a:gd name="T36" fmla="*/ 230 w 149"/>
                  <a:gd name="T37" fmla="*/ 12062 h 704"/>
                  <a:gd name="T38" fmla="*/ 109 w 149"/>
                  <a:gd name="T39" fmla="*/ 13129 h 704"/>
                  <a:gd name="T40" fmla="*/ 64 w 149"/>
                  <a:gd name="T41" fmla="*/ 14156 h 704"/>
                  <a:gd name="T42" fmla="*/ 64 w 149"/>
                  <a:gd name="T43" fmla="*/ 15132 h 704"/>
                  <a:gd name="T44" fmla="*/ 89 w 149"/>
                  <a:gd name="T45" fmla="*/ 16039 h 704"/>
                  <a:gd name="T46" fmla="*/ 133 w 149"/>
                  <a:gd name="T47" fmla="*/ 16835 h 704"/>
                  <a:gd name="T48" fmla="*/ 153 w 149"/>
                  <a:gd name="T49" fmla="*/ 17613 h 704"/>
                  <a:gd name="T50" fmla="*/ 447 w 149"/>
                  <a:gd name="T51" fmla="*/ 17212 h 704"/>
                  <a:gd name="T52" fmla="*/ 421 w 149"/>
                  <a:gd name="T53" fmla="*/ 17013 h 704"/>
                  <a:gd name="T54" fmla="*/ 392 w 149"/>
                  <a:gd name="T55" fmla="*/ 16440 h 704"/>
                  <a:gd name="T56" fmla="*/ 359 w 149"/>
                  <a:gd name="T57" fmla="*/ 15559 h 704"/>
                  <a:gd name="T58" fmla="*/ 383 w 149"/>
                  <a:gd name="T59" fmla="*/ 14387 h 704"/>
                  <a:gd name="T60" fmla="*/ 447 w 149"/>
                  <a:gd name="T61" fmla="*/ 12986 h 704"/>
                  <a:gd name="T62" fmla="*/ 627 w 149"/>
                  <a:gd name="T63" fmla="*/ 11386 h 704"/>
                  <a:gd name="T64" fmla="*/ 932 w 149"/>
                  <a:gd name="T65" fmla="*/ 9657 h 704"/>
                  <a:gd name="T66" fmla="*/ 1402 w 149"/>
                  <a:gd name="T67" fmla="*/ 7827 h 704"/>
                  <a:gd name="T68" fmla="*/ 1555 w 149"/>
                  <a:gd name="T69" fmla="*/ 6981 h 704"/>
                  <a:gd name="T70" fmla="*/ 1619 w 149"/>
                  <a:gd name="T71" fmla="*/ 5876 h 704"/>
                  <a:gd name="T72" fmla="*/ 1566 w 149"/>
                  <a:gd name="T73" fmla="*/ 4601 h 704"/>
                  <a:gd name="T74" fmla="*/ 1422 w 149"/>
                  <a:gd name="T75" fmla="*/ 3352 h 704"/>
                  <a:gd name="T76" fmla="*/ 1183 w 149"/>
                  <a:gd name="T77" fmla="*/ 2129 h 704"/>
                  <a:gd name="T78" fmla="*/ 877 w 149"/>
                  <a:gd name="T79" fmla="*/ 1103 h 704"/>
                  <a:gd name="T80" fmla="*/ 476 w 149"/>
                  <a:gd name="T81" fmla="*/ 35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>
              <a:spLocks/>
            </p:cNvSpPr>
            <p:nvPr userDrawn="1"/>
          </p:nvSpPr>
          <p:spPr bwMode="auto">
            <a:xfrm rot="373330" flipH="1">
              <a:off x="22" y="1957"/>
              <a:ext cx="323" cy="649"/>
            </a:xfrm>
            <a:custGeom>
              <a:avLst/>
              <a:gdLst>
                <a:gd name="T0" fmla="*/ 1509 w 128"/>
                <a:gd name="T1" fmla="*/ 0 h 217"/>
                <a:gd name="T2" fmla="*/ 1688 w 128"/>
                <a:gd name="T3" fmla="*/ 242 h 217"/>
                <a:gd name="T4" fmla="*/ 1847 w 128"/>
                <a:gd name="T5" fmla="*/ 724 h 217"/>
                <a:gd name="T6" fmla="*/ 1973 w 128"/>
                <a:gd name="T7" fmla="*/ 1343 h 217"/>
                <a:gd name="T8" fmla="*/ 2057 w 128"/>
                <a:gd name="T9" fmla="*/ 2085 h 217"/>
                <a:gd name="T10" fmla="*/ 2039 w 128"/>
                <a:gd name="T11" fmla="*/ 2970 h 217"/>
                <a:gd name="T12" fmla="*/ 1865 w 128"/>
                <a:gd name="T13" fmla="*/ 3882 h 217"/>
                <a:gd name="T14" fmla="*/ 1509 w 128"/>
                <a:gd name="T15" fmla="*/ 4839 h 217"/>
                <a:gd name="T16" fmla="*/ 961 w 128"/>
                <a:gd name="T17" fmla="*/ 5805 h 217"/>
                <a:gd name="T18" fmla="*/ 790 w 128"/>
                <a:gd name="T19" fmla="*/ 5697 h 217"/>
                <a:gd name="T20" fmla="*/ 611 w 128"/>
                <a:gd name="T21" fmla="*/ 5617 h 217"/>
                <a:gd name="T22" fmla="*/ 421 w 128"/>
                <a:gd name="T23" fmla="*/ 5482 h 217"/>
                <a:gd name="T24" fmla="*/ 255 w 128"/>
                <a:gd name="T25" fmla="*/ 5374 h 217"/>
                <a:gd name="T26" fmla="*/ 126 w 128"/>
                <a:gd name="T27" fmla="*/ 5243 h 217"/>
                <a:gd name="T28" fmla="*/ 33 w 128"/>
                <a:gd name="T29" fmla="*/ 5081 h 217"/>
                <a:gd name="T30" fmla="*/ 0 w 128"/>
                <a:gd name="T31" fmla="*/ 4893 h 217"/>
                <a:gd name="T32" fmla="*/ 20 w 128"/>
                <a:gd name="T33" fmla="*/ 4758 h 217"/>
                <a:gd name="T34" fmla="*/ 209 w 128"/>
                <a:gd name="T35" fmla="*/ 4570 h 217"/>
                <a:gd name="T36" fmla="*/ 464 w 128"/>
                <a:gd name="T37" fmla="*/ 4313 h 217"/>
                <a:gd name="T38" fmla="*/ 739 w 128"/>
                <a:gd name="T39" fmla="*/ 4017 h 217"/>
                <a:gd name="T40" fmla="*/ 1012 w 128"/>
                <a:gd name="T41" fmla="*/ 3586 h 217"/>
                <a:gd name="T42" fmla="*/ 1267 w 128"/>
                <a:gd name="T43" fmla="*/ 2997 h 217"/>
                <a:gd name="T44" fmla="*/ 1464 w 128"/>
                <a:gd name="T45" fmla="*/ 2219 h 217"/>
                <a:gd name="T46" fmla="*/ 1559 w 128"/>
                <a:gd name="T47" fmla="*/ 1235 h 217"/>
                <a:gd name="T48" fmla="*/ 150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8" name="未知"/>
            <p:cNvSpPr>
              <a:spLocks/>
            </p:cNvSpPr>
            <p:nvPr userDrawn="1"/>
          </p:nvSpPr>
          <p:spPr bwMode="auto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9" name="未知"/>
            <p:cNvSpPr>
              <a:spLocks/>
            </p:cNvSpPr>
            <p:nvPr userDrawn="1"/>
          </p:nvSpPr>
          <p:spPr bwMode="auto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" name="未知"/>
            <p:cNvSpPr>
              <a:spLocks/>
            </p:cNvSpPr>
            <p:nvPr userDrawn="1"/>
          </p:nvSpPr>
          <p:spPr bwMode="auto">
            <a:xfrm rot="373330" flipH="1">
              <a:off x="898" y="2855"/>
              <a:ext cx="354" cy="464"/>
            </a:xfrm>
            <a:custGeom>
              <a:avLst/>
              <a:gdLst>
                <a:gd name="T0" fmla="*/ 2079 w 117"/>
                <a:gd name="T1" fmla="*/ 0 h 132"/>
                <a:gd name="T2" fmla="*/ 0 w 117"/>
                <a:gd name="T3" fmla="*/ 1086 h 132"/>
                <a:gd name="T4" fmla="*/ 82 w 117"/>
                <a:gd name="T5" fmla="*/ 1125 h 132"/>
                <a:gd name="T6" fmla="*/ 384 w 117"/>
                <a:gd name="T7" fmla="*/ 1262 h 132"/>
                <a:gd name="T8" fmla="*/ 805 w 117"/>
                <a:gd name="T9" fmla="*/ 1568 h 132"/>
                <a:gd name="T10" fmla="*/ 1274 w 117"/>
                <a:gd name="T11" fmla="*/ 2039 h 132"/>
                <a:gd name="T12" fmla="*/ 1831 w 117"/>
                <a:gd name="T13" fmla="*/ 2693 h 132"/>
                <a:gd name="T14" fmla="*/ 2327 w 117"/>
                <a:gd name="T15" fmla="*/ 3473 h 132"/>
                <a:gd name="T16" fmla="*/ 2829 w 117"/>
                <a:gd name="T17" fmla="*/ 4471 h 132"/>
                <a:gd name="T18" fmla="*/ 3213 w 117"/>
                <a:gd name="T19" fmla="*/ 5733 h 132"/>
                <a:gd name="T20" fmla="*/ 3240 w 117"/>
                <a:gd name="T21" fmla="*/ 5213 h 132"/>
                <a:gd name="T22" fmla="*/ 3186 w 117"/>
                <a:gd name="T23" fmla="*/ 4647 h 132"/>
                <a:gd name="T24" fmla="*/ 2992 w 117"/>
                <a:gd name="T25" fmla="*/ 3905 h 132"/>
                <a:gd name="T26" fmla="*/ 2747 w 117"/>
                <a:gd name="T27" fmla="*/ 3213 h 132"/>
                <a:gd name="T28" fmla="*/ 2463 w 117"/>
                <a:gd name="T29" fmla="*/ 2520 h 132"/>
                <a:gd name="T30" fmla="*/ 2160 w 117"/>
                <a:gd name="T31" fmla="*/ 1951 h 132"/>
                <a:gd name="T32" fmla="*/ 1858 w 117"/>
                <a:gd name="T33" fmla="*/ 1568 h 132"/>
                <a:gd name="T34" fmla="*/ 1601 w 117"/>
                <a:gd name="T35" fmla="*/ 1385 h 132"/>
                <a:gd name="T36" fmla="*/ 1912 w 117"/>
                <a:gd name="T37" fmla="*/ 1262 h 132"/>
                <a:gd name="T38" fmla="*/ 2188 w 117"/>
                <a:gd name="T39" fmla="*/ 1209 h 132"/>
                <a:gd name="T40" fmla="*/ 2463 w 117"/>
                <a:gd name="T41" fmla="*/ 1125 h 132"/>
                <a:gd name="T42" fmla="*/ 2720 w 117"/>
                <a:gd name="T43" fmla="*/ 1086 h 132"/>
                <a:gd name="T44" fmla="*/ 2911 w 117"/>
                <a:gd name="T45" fmla="*/ 1037 h 132"/>
                <a:gd name="T46" fmla="*/ 3020 w 117"/>
                <a:gd name="T47" fmla="*/ 953 h 132"/>
                <a:gd name="T48" fmla="*/ 3132 w 117"/>
                <a:gd name="T49" fmla="*/ 914 h 132"/>
                <a:gd name="T50" fmla="*/ 3159 w 117"/>
                <a:gd name="T51" fmla="*/ 914 h 132"/>
                <a:gd name="T52" fmla="*/ 2079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1" name="未知"/>
            <p:cNvSpPr>
              <a:spLocks/>
            </p:cNvSpPr>
            <p:nvPr userDrawn="1"/>
          </p:nvSpPr>
          <p:spPr bwMode="auto">
            <a:xfrm rot="373330" flipH="1">
              <a:off x="799" y="2979"/>
              <a:ext cx="87" cy="274"/>
            </a:xfrm>
            <a:custGeom>
              <a:avLst/>
              <a:gdLst>
                <a:gd name="T0" fmla="*/ 783 w 29"/>
                <a:gd name="T1" fmla="*/ 0 h 77"/>
                <a:gd name="T2" fmla="*/ 621 w 29"/>
                <a:gd name="T3" fmla="*/ 0 h 77"/>
                <a:gd name="T4" fmla="*/ 432 w 29"/>
                <a:gd name="T5" fmla="*/ 178 h 77"/>
                <a:gd name="T6" fmla="*/ 243 w 29"/>
                <a:gd name="T7" fmla="*/ 406 h 77"/>
                <a:gd name="T8" fmla="*/ 108 w 29"/>
                <a:gd name="T9" fmla="*/ 861 h 77"/>
                <a:gd name="T10" fmla="*/ 27 w 29"/>
                <a:gd name="T11" fmla="*/ 1356 h 77"/>
                <a:gd name="T12" fmla="*/ 0 w 29"/>
                <a:gd name="T13" fmla="*/ 1989 h 77"/>
                <a:gd name="T14" fmla="*/ 81 w 29"/>
                <a:gd name="T15" fmla="*/ 2712 h 77"/>
                <a:gd name="T16" fmla="*/ 297 w 29"/>
                <a:gd name="T17" fmla="*/ 3469 h 77"/>
                <a:gd name="T18" fmla="*/ 405 w 29"/>
                <a:gd name="T19" fmla="*/ 2395 h 77"/>
                <a:gd name="T20" fmla="*/ 513 w 29"/>
                <a:gd name="T21" fmla="*/ 1672 h 77"/>
                <a:gd name="T22" fmla="*/ 621 w 29"/>
                <a:gd name="T23" fmla="*/ 989 h 77"/>
                <a:gd name="T24" fmla="*/ 783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2" name="未知"/>
            <p:cNvSpPr>
              <a:spLocks/>
            </p:cNvSpPr>
            <p:nvPr userDrawn="1"/>
          </p:nvSpPr>
          <p:spPr bwMode="auto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 rot="3220060">
              <a:off x="2630" y="753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6" name="Group 22"/>
            <p:cNvGrpSpPr>
              <a:grpSpLocks/>
            </p:cNvGrpSpPr>
            <p:nvPr userDrawn="1"/>
          </p:nvGrpSpPr>
          <p:grpSpPr bwMode="auto">
            <a:xfrm rot="-6691250">
              <a:off x="3636" y="130"/>
              <a:ext cx="356" cy="608"/>
              <a:chOff x="0" y="0"/>
              <a:chExt cx="129" cy="157"/>
            </a:xfrm>
          </p:grpSpPr>
          <p:sp>
            <p:nvSpPr>
              <p:cNvPr id="34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3" name="Group 26"/>
            <p:cNvGrpSpPr>
              <a:grpSpLocks/>
            </p:cNvGrpSpPr>
            <p:nvPr userDrawn="1"/>
          </p:nvGrpSpPr>
          <p:grpSpPr bwMode="auto">
            <a:xfrm rot="8524840">
              <a:off x="668" y="3319"/>
              <a:ext cx="500" cy="504"/>
              <a:chOff x="0" y="0"/>
              <a:chExt cx="129" cy="157"/>
            </a:xfrm>
          </p:grpSpPr>
          <p:sp>
            <p:nvSpPr>
              <p:cNvPr id="31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4" name="Group 30"/>
            <p:cNvGrpSpPr>
              <a:grpSpLocks/>
            </p:cNvGrpSpPr>
            <p:nvPr userDrawn="1"/>
          </p:nvGrpSpPr>
          <p:grpSpPr bwMode="auto">
            <a:xfrm rot="4106450" flipH="1">
              <a:off x="393" y="26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5" name="Group 34"/>
            <p:cNvGrpSpPr>
              <a:grpSpLocks/>
            </p:cNvGrpSpPr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95 h 237"/>
                <a:gd name="T4" fmla="*/ 56 w 257"/>
                <a:gd name="T5" fmla="*/ 783 h 237"/>
                <a:gd name="T6" fmla="*/ 111 w 257"/>
                <a:gd name="T7" fmla="*/ 1176 h 237"/>
                <a:gd name="T8" fmla="*/ 204 w 257"/>
                <a:gd name="T9" fmla="*/ 1534 h 237"/>
                <a:gd name="T10" fmla="*/ 337 w 257"/>
                <a:gd name="T11" fmla="*/ 1867 h 237"/>
                <a:gd name="T12" fmla="*/ 506 w 257"/>
                <a:gd name="T13" fmla="*/ 2209 h 237"/>
                <a:gd name="T14" fmla="*/ 710 w 257"/>
                <a:gd name="T15" fmla="*/ 2522 h 237"/>
                <a:gd name="T16" fmla="*/ 949 w 257"/>
                <a:gd name="T17" fmla="*/ 2785 h 237"/>
                <a:gd name="T18" fmla="*/ 1251 w 257"/>
                <a:gd name="T19" fmla="*/ 3038 h 237"/>
                <a:gd name="T20" fmla="*/ 1600 w 257"/>
                <a:gd name="T21" fmla="*/ 3255 h 237"/>
                <a:gd name="T22" fmla="*/ 1974 w 257"/>
                <a:gd name="T23" fmla="*/ 3430 h 237"/>
                <a:gd name="T24" fmla="*/ 2435 w 257"/>
                <a:gd name="T25" fmla="*/ 3568 h 237"/>
                <a:gd name="T26" fmla="*/ 2941 w 257"/>
                <a:gd name="T27" fmla="*/ 3663 h 237"/>
                <a:gd name="T28" fmla="*/ 3498 w 257"/>
                <a:gd name="T29" fmla="*/ 3713 h 237"/>
                <a:gd name="T30" fmla="*/ 4094 w 257"/>
                <a:gd name="T31" fmla="*/ 3693 h 237"/>
                <a:gd name="T32" fmla="*/ 4783 w 257"/>
                <a:gd name="T33" fmla="*/ 3631 h 237"/>
                <a:gd name="T34" fmla="*/ 4171 w 257"/>
                <a:gd name="T35" fmla="*/ 3555 h 237"/>
                <a:gd name="T36" fmla="*/ 3630 w 257"/>
                <a:gd name="T37" fmla="*/ 3443 h 237"/>
                <a:gd name="T38" fmla="*/ 3159 w 257"/>
                <a:gd name="T39" fmla="*/ 3318 h 237"/>
                <a:gd name="T40" fmla="*/ 2753 w 257"/>
                <a:gd name="T41" fmla="*/ 3193 h 237"/>
                <a:gd name="T42" fmla="*/ 2380 w 257"/>
                <a:gd name="T43" fmla="*/ 3025 h 237"/>
                <a:gd name="T44" fmla="*/ 2085 w 257"/>
                <a:gd name="T45" fmla="*/ 2847 h 237"/>
                <a:gd name="T46" fmla="*/ 1805 w 257"/>
                <a:gd name="T47" fmla="*/ 2647 h 237"/>
                <a:gd name="T48" fmla="*/ 1566 w 257"/>
                <a:gd name="T49" fmla="*/ 2430 h 237"/>
                <a:gd name="T50" fmla="*/ 1341 w 257"/>
                <a:gd name="T51" fmla="*/ 2209 h 237"/>
                <a:gd name="T52" fmla="*/ 1137 w 257"/>
                <a:gd name="T53" fmla="*/ 1959 h 237"/>
                <a:gd name="T54" fmla="*/ 970 w 257"/>
                <a:gd name="T55" fmla="*/ 1679 h 237"/>
                <a:gd name="T56" fmla="*/ 800 w 257"/>
                <a:gd name="T57" fmla="*/ 1376 h 237"/>
                <a:gd name="T58" fmla="*/ 612 w 257"/>
                <a:gd name="T59" fmla="*/ 1083 h 237"/>
                <a:gd name="T60" fmla="*/ 429 w 257"/>
                <a:gd name="T61" fmla="*/ 738 h 237"/>
                <a:gd name="T62" fmla="*/ 225 w 257"/>
                <a:gd name="T63" fmla="*/ 37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0" name="未知"/>
            <p:cNvSpPr>
              <a:spLocks/>
            </p:cNvSpPr>
            <p:nvPr userDrawn="1"/>
          </p:nvSpPr>
          <p:spPr bwMode="auto">
            <a:xfrm rot="9832527" flipV="1">
              <a:off x="1997" y="858"/>
              <a:ext cx="330" cy="278"/>
            </a:xfrm>
            <a:custGeom>
              <a:avLst/>
              <a:gdLst>
                <a:gd name="T0" fmla="*/ 1453 w 124"/>
                <a:gd name="T1" fmla="*/ 0 h 110"/>
                <a:gd name="T2" fmla="*/ 2337 w 124"/>
                <a:gd name="T3" fmla="*/ 1744 h 110"/>
                <a:gd name="T4" fmla="*/ 2259 w 124"/>
                <a:gd name="T5" fmla="*/ 1724 h 110"/>
                <a:gd name="T6" fmla="*/ 2017 w 124"/>
                <a:gd name="T7" fmla="*/ 1693 h 110"/>
                <a:gd name="T8" fmla="*/ 1679 w 124"/>
                <a:gd name="T9" fmla="*/ 1628 h 110"/>
                <a:gd name="T10" fmla="*/ 1283 w 124"/>
                <a:gd name="T11" fmla="*/ 1597 h 110"/>
                <a:gd name="T12" fmla="*/ 849 w 124"/>
                <a:gd name="T13" fmla="*/ 1564 h 110"/>
                <a:gd name="T14" fmla="*/ 474 w 124"/>
                <a:gd name="T15" fmla="*/ 1585 h 110"/>
                <a:gd name="T16" fmla="*/ 170 w 124"/>
                <a:gd name="T17" fmla="*/ 1648 h 110"/>
                <a:gd name="T18" fmla="*/ 0 w 124"/>
                <a:gd name="T19" fmla="*/ 1777 h 110"/>
                <a:gd name="T20" fmla="*/ 77 w 124"/>
                <a:gd name="T21" fmla="*/ 1585 h 110"/>
                <a:gd name="T22" fmla="*/ 149 w 124"/>
                <a:gd name="T23" fmla="*/ 1438 h 110"/>
                <a:gd name="T24" fmla="*/ 303 w 124"/>
                <a:gd name="T25" fmla="*/ 1322 h 110"/>
                <a:gd name="T26" fmla="*/ 474 w 124"/>
                <a:gd name="T27" fmla="*/ 1226 h 110"/>
                <a:gd name="T28" fmla="*/ 679 w 124"/>
                <a:gd name="T29" fmla="*/ 1163 h 110"/>
                <a:gd name="T30" fmla="*/ 886 w 124"/>
                <a:gd name="T31" fmla="*/ 1142 h 110"/>
                <a:gd name="T32" fmla="*/ 1112 w 124"/>
                <a:gd name="T33" fmla="*/ 1142 h 110"/>
                <a:gd name="T34" fmla="*/ 1360 w 124"/>
                <a:gd name="T35" fmla="*/ 1195 h 110"/>
                <a:gd name="T36" fmla="*/ 1373 w 124"/>
                <a:gd name="T37" fmla="*/ 1142 h 110"/>
                <a:gd name="T38" fmla="*/ 1317 w 124"/>
                <a:gd name="T39" fmla="*/ 907 h 110"/>
                <a:gd name="T40" fmla="*/ 1261 w 124"/>
                <a:gd name="T41" fmla="*/ 614 h 110"/>
                <a:gd name="T42" fmla="*/ 1224 w 124"/>
                <a:gd name="T43" fmla="*/ 485 h 110"/>
                <a:gd name="T44" fmla="*/ 1190 w 124"/>
                <a:gd name="T45" fmla="*/ 485 h 110"/>
                <a:gd name="T46" fmla="*/ 1147 w 124"/>
                <a:gd name="T47" fmla="*/ 465 h 110"/>
                <a:gd name="T48" fmla="*/ 1112 w 124"/>
                <a:gd name="T49" fmla="*/ 422 h 110"/>
                <a:gd name="T50" fmla="*/ 1078 w 124"/>
                <a:gd name="T51" fmla="*/ 372 h 110"/>
                <a:gd name="T52" fmla="*/ 1078 w 124"/>
                <a:gd name="T53" fmla="*/ 306 h 110"/>
                <a:gd name="T54" fmla="*/ 1112 w 124"/>
                <a:gd name="T55" fmla="*/ 222 h 110"/>
                <a:gd name="T56" fmla="*/ 1245 w 124"/>
                <a:gd name="T57" fmla="*/ 129 h 110"/>
                <a:gd name="T58" fmla="*/ 1453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 rot="9832527" flipV="1">
              <a:off x="2224" y="808"/>
              <a:ext cx="123" cy="233"/>
            </a:xfrm>
            <a:custGeom>
              <a:avLst/>
              <a:gdLst>
                <a:gd name="T0" fmla="*/ 594 w 46"/>
                <a:gd name="T1" fmla="*/ 0 h 94"/>
                <a:gd name="T2" fmla="*/ 380 w 46"/>
                <a:gd name="T3" fmla="*/ 578 h 94"/>
                <a:gd name="T4" fmla="*/ 286 w 46"/>
                <a:gd name="T5" fmla="*/ 947 h 94"/>
                <a:gd name="T6" fmla="*/ 209 w 46"/>
                <a:gd name="T7" fmla="*/ 1205 h 94"/>
                <a:gd name="T8" fmla="*/ 0 w 46"/>
                <a:gd name="T9" fmla="*/ 1433 h 94"/>
                <a:gd name="T10" fmla="*/ 230 w 46"/>
                <a:gd name="T11" fmla="*/ 1339 h 94"/>
                <a:gd name="T12" fmla="*/ 444 w 46"/>
                <a:gd name="T13" fmla="*/ 1217 h 94"/>
                <a:gd name="T14" fmla="*/ 615 w 46"/>
                <a:gd name="T15" fmla="*/ 1051 h 94"/>
                <a:gd name="T16" fmla="*/ 765 w 46"/>
                <a:gd name="T17" fmla="*/ 868 h 94"/>
                <a:gd name="T18" fmla="*/ 858 w 46"/>
                <a:gd name="T19" fmla="*/ 669 h 94"/>
                <a:gd name="T20" fmla="*/ 880 w 46"/>
                <a:gd name="T21" fmla="*/ 454 h 94"/>
                <a:gd name="T22" fmla="*/ 800 w 46"/>
                <a:gd name="T23" fmla="*/ 228 h 94"/>
                <a:gd name="T24" fmla="*/ 59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11 w 149"/>
                <a:gd name="T3" fmla="*/ 212 h 704"/>
                <a:gd name="T4" fmla="*/ 293 w 149"/>
                <a:gd name="T5" fmla="*/ 490 h 704"/>
                <a:gd name="T6" fmla="*/ 514 w 149"/>
                <a:gd name="T7" fmla="*/ 833 h 704"/>
                <a:gd name="T8" fmla="*/ 752 w 149"/>
                <a:gd name="T9" fmla="*/ 1290 h 704"/>
                <a:gd name="T10" fmla="*/ 1066 w 149"/>
                <a:gd name="T11" fmla="*/ 1846 h 704"/>
                <a:gd name="T12" fmla="*/ 1343 w 149"/>
                <a:gd name="T13" fmla="*/ 2444 h 704"/>
                <a:gd name="T14" fmla="*/ 1614 w 149"/>
                <a:gd name="T15" fmla="*/ 3140 h 704"/>
                <a:gd name="T16" fmla="*/ 1836 w 149"/>
                <a:gd name="T17" fmla="*/ 3940 h 704"/>
                <a:gd name="T18" fmla="*/ 2052 w 149"/>
                <a:gd name="T19" fmla="*/ 4783 h 704"/>
                <a:gd name="T20" fmla="*/ 2205 w 149"/>
                <a:gd name="T21" fmla="*/ 5753 h 704"/>
                <a:gd name="T22" fmla="*/ 2274 w 149"/>
                <a:gd name="T23" fmla="*/ 6831 h 704"/>
                <a:gd name="T24" fmla="*/ 2311 w 149"/>
                <a:gd name="T25" fmla="*/ 7952 h 704"/>
                <a:gd name="T26" fmla="*/ 2205 w 149"/>
                <a:gd name="T27" fmla="*/ 9210 h 704"/>
                <a:gd name="T28" fmla="*/ 1997 w 149"/>
                <a:gd name="T29" fmla="*/ 10536 h 704"/>
                <a:gd name="T30" fmla="*/ 1691 w 149"/>
                <a:gd name="T31" fmla="*/ 11921 h 704"/>
                <a:gd name="T32" fmla="*/ 1232 w 149"/>
                <a:gd name="T33" fmla="*/ 13460 h 704"/>
                <a:gd name="T34" fmla="*/ 717 w 149"/>
                <a:gd name="T35" fmla="*/ 15198 h 704"/>
                <a:gd name="T36" fmla="*/ 382 w 149"/>
                <a:gd name="T37" fmla="*/ 16812 h 704"/>
                <a:gd name="T38" fmla="*/ 182 w 149"/>
                <a:gd name="T39" fmla="*/ 18305 h 704"/>
                <a:gd name="T40" fmla="*/ 111 w 149"/>
                <a:gd name="T41" fmla="*/ 19736 h 704"/>
                <a:gd name="T42" fmla="*/ 111 w 149"/>
                <a:gd name="T43" fmla="*/ 21102 h 704"/>
                <a:gd name="T44" fmla="*/ 145 w 149"/>
                <a:gd name="T45" fmla="*/ 22350 h 704"/>
                <a:gd name="T46" fmla="*/ 222 w 149"/>
                <a:gd name="T47" fmla="*/ 23470 h 704"/>
                <a:gd name="T48" fmla="*/ 258 w 149"/>
                <a:gd name="T49" fmla="*/ 24549 h 704"/>
                <a:gd name="T50" fmla="*/ 752 w 149"/>
                <a:gd name="T51" fmla="*/ 23993 h 704"/>
                <a:gd name="T52" fmla="*/ 717 w 149"/>
                <a:gd name="T53" fmla="*/ 23715 h 704"/>
                <a:gd name="T54" fmla="*/ 662 w 149"/>
                <a:gd name="T55" fmla="*/ 22905 h 704"/>
                <a:gd name="T56" fmla="*/ 604 w 149"/>
                <a:gd name="T57" fmla="*/ 21690 h 704"/>
                <a:gd name="T58" fmla="*/ 641 w 149"/>
                <a:gd name="T59" fmla="*/ 20056 h 704"/>
                <a:gd name="T60" fmla="*/ 752 w 149"/>
                <a:gd name="T61" fmla="*/ 18103 h 704"/>
                <a:gd name="T62" fmla="*/ 1066 w 149"/>
                <a:gd name="T63" fmla="*/ 15871 h 704"/>
                <a:gd name="T64" fmla="*/ 1580 w 149"/>
                <a:gd name="T65" fmla="*/ 13460 h 704"/>
                <a:gd name="T66" fmla="*/ 2366 w 149"/>
                <a:gd name="T67" fmla="*/ 10918 h 704"/>
                <a:gd name="T68" fmla="*/ 2622 w 149"/>
                <a:gd name="T69" fmla="*/ 9736 h 704"/>
                <a:gd name="T70" fmla="*/ 2735 w 149"/>
                <a:gd name="T71" fmla="*/ 8197 h 704"/>
                <a:gd name="T72" fmla="*/ 2643 w 149"/>
                <a:gd name="T73" fmla="*/ 6413 h 704"/>
                <a:gd name="T74" fmla="*/ 2408 w 149"/>
                <a:gd name="T75" fmla="*/ 4675 h 704"/>
                <a:gd name="T76" fmla="*/ 1997 w 149"/>
                <a:gd name="T77" fmla="*/ 2966 h 704"/>
                <a:gd name="T78" fmla="*/ 1488 w 149"/>
                <a:gd name="T79" fmla="*/ 1536 h 704"/>
                <a:gd name="T80" fmla="*/ 807 w 149"/>
                <a:gd name="T81" fmla="*/ 49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20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9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8" name="Rectangle 45"/>
          <p:cNvSpPr>
            <a:spLocks noGrp="1" noChangeArrowheads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C43E4677-BF45-4A4A-A67A-36887087FAE7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49" name="Rectangle 4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550A1C2-509F-4BF1-AF63-F71EF9170402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9DB93947-0BC1-404A-8B4F-7D6A44722E7C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2B5F2DD-BBE4-406D-95F7-504D985751A2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51F52AB-2812-439E-ABC8-AD4AEEFE0FD2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00A79A0A-8A62-4250-BA6E-BE8FCCB74243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1BDF2FA-5C33-496D-AB59-FBD2D8FAED85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98CB435-D58C-4B1D-8DC5-968D95082768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5B23EFF-021F-4604-B996-1475E95C7D2F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8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6B6C0DBB-2969-4946-803E-81AB9EC8130E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E2833DF2-0DC1-4BB1-9D8B-F0FEA5FE29B6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4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F4E30AD-1D50-4DAB-BBB6-F1ED9DCC7520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1" name="Text Box 49"/>
          <p:cNvSpPr txBox="1">
            <a:spLocks noChangeArrowheads="1"/>
          </p:cNvSpPr>
          <p:nvPr userDrawn="1"/>
        </p:nvSpPr>
        <p:spPr bwMode="auto">
          <a:xfrm>
            <a:off x="1428728" y="65808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93343175-2987-4CDD-A809-BCFBFDAE38D3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3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F790BA59-60A0-458A-9336-26D7E48E4668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9FEFA080-16A8-4E18-8769-B6F1511401E0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9E4DCD98-5E30-483D-91FA-078417271A40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B81D42C-27A0-4140-97FC-52E289F3C4FE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36AF5149-DDCA-40B9-B121-BA85C35B864C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F1CCEB8-9562-450E-887E-9ED5EDE11FF5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E5108BB5-B3C9-48B6-A1F5-496A985F12F1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4625" y="0"/>
            <a:ext cx="2173288" cy="6084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72225" cy="6084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EB3FD3BD-7D15-45A2-B980-A0C49D76B41D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9166F92C-E83A-4256-8630-1722CC2B8792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0"/>
            <a:ext cx="8697913" cy="6084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2B3507CC-9E2D-4366-BB35-BC50D01C6E13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4" name="Rectangle 5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684BF1E5-C90F-4AF2-95D6-4556F14CEAE3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20700" y="64008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DBE1782-E897-4D14-A62D-F7EC52D973BD}" type="datetime1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6167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ABED34E6-FE74-421D-9C31-340EAB2A7A70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51" name="Text Box 49"/>
          <p:cNvSpPr txBox="1">
            <a:spLocks noChangeArrowheads="1"/>
          </p:cNvSpPr>
          <p:nvPr userDrawn="1"/>
        </p:nvSpPr>
        <p:spPr bwMode="auto">
          <a:xfrm>
            <a:off x="1428728" y="65808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66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1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image" Target="../media/image12.gif"/><Relationship Id="rId2" Type="http://schemas.openxmlformats.org/officeDocument/2006/relationships/slideLayout" Target="../slideLayouts/slideLayout25.xml"/><Relationship Id="rId16" Type="http://schemas.openxmlformats.org/officeDocument/2006/relationships/slide" Target="../slides/slide1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1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9F54018068281029"/>
          <p:cNvPicPr>
            <a:picLocks noChangeAspect="1" noChangeArrowheads="1"/>
          </p:cNvPicPr>
          <p:nvPr userDrawn="1"/>
        </p:nvPicPr>
        <p:blipFill>
          <a:blip r:embed="rId15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-6350" y="0"/>
            <a:ext cx="2832100" cy="6856413"/>
            <a:chOff x="0" y="0"/>
            <a:chExt cx="1785" cy="4319"/>
          </a:xfrm>
        </p:grpSpPr>
        <p:sp>
          <p:nvSpPr>
            <p:cNvPr id="1040" name="未知"/>
            <p:cNvSpPr>
              <a:spLocks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79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042" name="未知"/>
            <p:cNvSpPr>
              <a:spLocks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70" name="未知"/>
              <p:cNvSpPr>
                <a:spLocks/>
              </p:cNvSpPr>
              <p:nvPr userDrawn="1"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>
                  <a:gd name="T0" fmla="*/ 137 w 217"/>
                  <a:gd name="T1" fmla="*/ 631 h 210"/>
                  <a:gd name="T2" fmla="*/ 110 w 217"/>
                  <a:gd name="T3" fmla="*/ 596 h 210"/>
                  <a:gd name="T4" fmla="*/ 79 w 217"/>
                  <a:gd name="T5" fmla="*/ 544 h 210"/>
                  <a:gd name="T6" fmla="*/ 46 w 217"/>
                  <a:gd name="T7" fmla="*/ 476 h 210"/>
                  <a:gd name="T8" fmla="*/ 14 w 217"/>
                  <a:gd name="T9" fmla="*/ 405 h 210"/>
                  <a:gd name="T10" fmla="*/ 0 w 217"/>
                  <a:gd name="T11" fmla="*/ 328 h 210"/>
                  <a:gd name="T12" fmla="*/ 1 w 217"/>
                  <a:gd name="T13" fmla="*/ 245 h 210"/>
                  <a:gd name="T14" fmla="*/ 27 w 217"/>
                  <a:gd name="T15" fmla="*/ 170 h 210"/>
                  <a:gd name="T16" fmla="*/ 81 w 217"/>
                  <a:gd name="T17" fmla="*/ 107 h 210"/>
                  <a:gd name="T18" fmla="*/ 136 w 217"/>
                  <a:gd name="T19" fmla="*/ 66 h 210"/>
                  <a:gd name="T20" fmla="*/ 180 w 217"/>
                  <a:gd name="T21" fmla="*/ 36 h 210"/>
                  <a:gd name="T22" fmla="*/ 216 w 217"/>
                  <a:gd name="T23" fmla="*/ 20 h 210"/>
                  <a:gd name="T24" fmla="*/ 244 w 217"/>
                  <a:gd name="T25" fmla="*/ 14 h 210"/>
                  <a:gd name="T26" fmla="*/ 264 w 217"/>
                  <a:gd name="T27" fmla="*/ 14 h 210"/>
                  <a:gd name="T28" fmla="*/ 312 w 217"/>
                  <a:gd name="T29" fmla="*/ 0 h 210"/>
                  <a:gd name="T30" fmla="*/ 443 w 217"/>
                  <a:gd name="T31" fmla="*/ 25 h 210"/>
                  <a:gd name="T32" fmla="*/ 480 w 217"/>
                  <a:gd name="T33" fmla="*/ 36 h 210"/>
                  <a:gd name="T34" fmla="*/ 516 w 217"/>
                  <a:gd name="T35" fmla="*/ 46 h 210"/>
                  <a:gd name="T36" fmla="*/ 547 w 217"/>
                  <a:gd name="T37" fmla="*/ 56 h 210"/>
                  <a:gd name="T38" fmla="*/ 570 w 217"/>
                  <a:gd name="T39" fmla="*/ 69 h 210"/>
                  <a:gd name="T40" fmla="*/ 596 w 217"/>
                  <a:gd name="T41" fmla="*/ 81 h 210"/>
                  <a:gd name="T42" fmla="*/ 616 w 217"/>
                  <a:gd name="T43" fmla="*/ 95 h 210"/>
                  <a:gd name="T44" fmla="*/ 632 w 217"/>
                  <a:gd name="T45" fmla="*/ 114 h 210"/>
                  <a:gd name="T46" fmla="*/ 651 w 217"/>
                  <a:gd name="T47" fmla="*/ 136 h 210"/>
                  <a:gd name="T48" fmla="*/ 616 w 217"/>
                  <a:gd name="T49" fmla="*/ 121 h 210"/>
                  <a:gd name="T50" fmla="*/ 583 w 217"/>
                  <a:gd name="T51" fmla="*/ 108 h 210"/>
                  <a:gd name="T52" fmla="*/ 550 w 217"/>
                  <a:gd name="T53" fmla="*/ 100 h 210"/>
                  <a:gd name="T54" fmla="*/ 516 w 217"/>
                  <a:gd name="T55" fmla="*/ 89 h 210"/>
                  <a:gd name="T56" fmla="*/ 489 w 217"/>
                  <a:gd name="T57" fmla="*/ 81 h 210"/>
                  <a:gd name="T58" fmla="*/ 460 w 217"/>
                  <a:gd name="T59" fmla="*/ 79 h 210"/>
                  <a:gd name="T60" fmla="*/ 428 w 217"/>
                  <a:gd name="T61" fmla="*/ 74 h 210"/>
                  <a:gd name="T62" fmla="*/ 401 w 217"/>
                  <a:gd name="T63" fmla="*/ 74 h 210"/>
                  <a:gd name="T64" fmla="*/ 375 w 217"/>
                  <a:gd name="T65" fmla="*/ 74 h 210"/>
                  <a:gd name="T66" fmla="*/ 348 w 217"/>
                  <a:gd name="T67" fmla="*/ 75 h 210"/>
                  <a:gd name="T68" fmla="*/ 320 w 217"/>
                  <a:gd name="T69" fmla="*/ 81 h 210"/>
                  <a:gd name="T70" fmla="*/ 297 w 217"/>
                  <a:gd name="T71" fmla="*/ 88 h 210"/>
                  <a:gd name="T72" fmla="*/ 273 w 217"/>
                  <a:gd name="T73" fmla="*/ 100 h 210"/>
                  <a:gd name="T74" fmla="*/ 245 w 217"/>
                  <a:gd name="T75" fmla="*/ 108 h 210"/>
                  <a:gd name="T76" fmla="*/ 222 w 217"/>
                  <a:gd name="T77" fmla="*/ 123 h 210"/>
                  <a:gd name="T78" fmla="*/ 198 w 217"/>
                  <a:gd name="T79" fmla="*/ 137 h 210"/>
                  <a:gd name="T80" fmla="*/ 156 w 217"/>
                  <a:gd name="T81" fmla="*/ 183 h 210"/>
                  <a:gd name="T82" fmla="*/ 127 w 217"/>
                  <a:gd name="T83" fmla="*/ 240 h 210"/>
                  <a:gd name="T84" fmla="*/ 110 w 217"/>
                  <a:gd name="T85" fmla="*/ 310 h 210"/>
                  <a:gd name="T86" fmla="*/ 104 w 217"/>
                  <a:gd name="T87" fmla="*/ 379 h 210"/>
                  <a:gd name="T88" fmla="*/ 104 w 217"/>
                  <a:gd name="T89" fmla="*/ 455 h 210"/>
                  <a:gd name="T90" fmla="*/ 114 w 217"/>
                  <a:gd name="T91" fmla="*/ 522 h 210"/>
                  <a:gd name="T92" fmla="*/ 123 w 217"/>
                  <a:gd name="T93" fmla="*/ 583 h 210"/>
                  <a:gd name="T94" fmla="*/ 137 w 217"/>
                  <a:gd name="T95" fmla="*/ 631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1" name="未知"/>
              <p:cNvSpPr>
                <a:spLocks/>
              </p:cNvSpPr>
              <p:nvPr userDrawn="1"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>
                  <a:gd name="T0" fmla="*/ 325 w 182"/>
                  <a:gd name="T1" fmla="*/ 0 h 213"/>
                  <a:gd name="T2" fmla="*/ 334 w 182"/>
                  <a:gd name="T3" fmla="*/ 6 h 213"/>
                  <a:gd name="T4" fmla="*/ 353 w 182"/>
                  <a:gd name="T5" fmla="*/ 25 h 213"/>
                  <a:gd name="T6" fmla="*/ 379 w 182"/>
                  <a:gd name="T7" fmla="*/ 55 h 213"/>
                  <a:gd name="T8" fmla="*/ 409 w 182"/>
                  <a:gd name="T9" fmla="*/ 100 h 213"/>
                  <a:gd name="T10" fmla="*/ 433 w 182"/>
                  <a:gd name="T11" fmla="*/ 156 h 213"/>
                  <a:gd name="T12" fmla="*/ 448 w 182"/>
                  <a:gd name="T13" fmla="*/ 230 h 213"/>
                  <a:gd name="T14" fmla="*/ 448 w 182"/>
                  <a:gd name="T15" fmla="*/ 318 h 213"/>
                  <a:gd name="T16" fmla="*/ 429 w 182"/>
                  <a:gd name="T17" fmla="*/ 421 h 213"/>
                  <a:gd name="T18" fmla="*/ 419 w 182"/>
                  <a:gd name="T19" fmla="*/ 450 h 213"/>
                  <a:gd name="T20" fmla="*/ 406 w 182"/>
                  <a:gd name="T21" fmla="*/ 474 h 213"/>
                  <a:gd name="T22" fmla="*/ 392 w 182"/>
                  <a:gd name="T23" fmla="*/ 500 h 213"/>
                  <a:gd name="T24" fmla="*/ 373 w 182"/>
                  <a:gd name="T25" fmla="*/ 523 h 213"/>
                  <a:gd name="T26" fmla="*/ 348 w 182"/>
                  <a:gd name="T27" fmla="*/ 544 h 213"/>
                  <a:gd name="T28" fmla="*/ 327 w 182"/>
                  <a:gd name="T29" fmla="*/ 561 h 213"/>
                  <a:gd name="T30" fmla="*/ 305 w 182"/>
                  <a:gd name="T31" fmla="*/ 577 h 213"/>
                  <a:gd name="T32" fmla="*/ 274 w 182"/>
                  <a:gd name="T33" fmla="*/ 590 h 213"/>
                  <a:gd name="T34" fmla="*/ 245 w 182"/>
                  <a:gd name="T35" fmla="*/ 596 h 213"/>
                  <a:gd name="T36" fmla="*/ 216 w 182"/>
                  <a:gd name="T37" fmla="*/ 604 h 213"/>
                  <a:gd name="T38" fmla="*/ 183 w 182"/>
                  <a:gd name="T39" fmla="*/ 609 h 213"/>
                  <a:gd name="T40" fmla="*/ 147 w 182"/>
                  <a:gd name="T41" fmla="*/ 609 h 213"/>
                  <a:gd name="T42" fmla="*/ 109 w 182"/>
                  <a:gd name="T43" fmla="*/ 604 h 213"/>
                  <a:gd name="T44" fmla="*/ 75 w 182"/>
                  <a:gd name="T45" fmla="*/ 596 h 213"/>
                  <a:gd name="T46" fmla="*/ 35 w 182"/>
                  <a:gd name="T47" fmla="*/ 583 h 213"/>
                  <a:gd name="T48" fmla="*/ 0 w 182"/>
                  <a:gd name="T49" fmla="*/ 568 h 213"/>
                  <a:gd name="T50" fmla="*/ 33 w 182"/>
                  <a:gd name="T51" fmla="*/ 590 h 213"/>
                  <a:gd name="T52" fmla="*/ 66 w 182"/>
                  <a:gd name="T53" fmla="*/ 604 h 213"/>
                  <a:gd name="T54" fmla="*/ 99 w 182"/>
                  <a:gd name="T55" fmla="*/ 619 h 213"/>
                  <a:gd name="T56" fmla="*/ 128 w 182"/>
                  <a:gd name="T57" fmla="*/ 629 h 213"/>
                  <a:gd name="T58" fmla="*/ 157 w 182"/>
                  <a:gd name="T59" fmla="*/ 638 h 213"/>
                  <a:gd name="T60" fmla="*/ 189 w 182"/>
                  <a:gd name="T61" fmla="*/ 642 h 213"/>
                  <a:gd name="T62" fmla="*/ 217 w 182"/>
                  <a:gd name="T63" fmla="*/ 643 h 213"/>
                  <a:gd name="T64" fmla="*/ 246 w 182"/>
                  <a:gd name="T65" fmla="*/ 643 h 213"/>
                  <a:gd name="T66" fmla="*/ 272 w 182"/>
                  <a:gd name="T67" fmla="*/ 642 h 213"/>
                  <a:gd name="T68" fmla="*/ 298 w 182"/>
                  <a:gd name="T69" fmla="*/ 636 h 213"/>
                  <a:gd name="T70" fmla="*/ 321 w 182"/>
                  <a:gd name="T71" fmla="*/ 629 h 213"/>
                  <a:gd name="T72" fmla="*/ 345 w 182"/>
                  <a:gd name="T73" fmla="*/ 623 h 213"/>
                  <a:gd name="T74" fmla="*/ 367 w 182"/>
                  <a:gd name="T75" fmla="*/ 615 h 213"/>
                  <a:gd name="T76" fmla="*/ 387 w 182"/>
                  <a:gd name="T77" fmla="*/ 602 h 213"/>
                  <a:gd name="T78" fmla="*/ 406 w 182"/>
                  <a:gd name="T79" fmla="*/ 590 h 213"/>
                  <a:gd name="T80" fmla="*/ 423 w 182"/>
                  <a:gd name="T81" fmla="*/ 577 h 213"/>
                  <a:gd name="T82" fmla="*/ 471 w 182"/>
                  <a:gd name="T83" fmla="*/ 531 h 213"/>
                  <a:gd name="T84" fmla="*/ 504 w 182"/>
                  <a:gd name="T85" fmla="*/ 487 h 213"/>
                  <a:gd name="T86" fmla="*/ 524 w 182"/>
                  <a:gd name="T87" fmla="*/ 435 h 213"/>
                  <a:gd name="T88" fmla="*/ 534 w 182"/>
                  <a:gd name="T89" fmla="*/ 388 h 213"/>
                  <a:gd name="T90" fmla="*/ 541 w 182"/>
                  <a:gd name="T91" fmla="*/ 337 h 213"/>
                  <a:gd name="T92" fmla="*/ 541 w 182"/>
                  <a:gd name="T93" fmla="*/ 286 h 213"/>
                  <a:gd name="T94" fmla="*/ 543 w 182"/>
                  <a:gd name="T95" fmla="*/ 239 h 213"/>
                  <a:gd name="T96" fmla="*/ 515 w 182"/>
                  <a:gd name="T97" fmla="*/ 140 h 213"/>
                  <a:gd name="T98" fmla="*/ 466 w 182"/>
                  <a:gd name="T99" fmla="*/ 62 h 213"/>
                  <a:gd name="T100" fmla="*/ 449 w 182"/>
                  <a:gd name="T101" fmla="*/ 55 h 213"/>
                  <a:gd name="T102" fmla="*/ 439 w 182"/>
                  <a:gd name="T103" fmla="*/ 46 h 213"/>
                  <a:gd name="T104" fmla="*/ 423 w 182"/>
                  <a:gd name="T105" fmla="*/ 39 h 213"/>
                  <a:gd name="T106" fmla="*/ 412 w 182"/>
                  <a:gd name="T107" fmla="*/ 33 h 213"/>
                  <a:gd name="T108" fmla="*/ 394 w 182"/>
                  <a:gd name="T109" fmla="*/ 27 h 213"/>
                  <a:gd name="T110" fmla="*/ 376 w 182"/>
                  <a:gd name="T111" fmla="*/ 19 h 213"/>
                  <a:gd name="T112" fmla="*/ 354 w 182"/>
                  <a:gd name="T113" fmla="*/ 9 h 213"/>
                  <a:gd name="T114" fmla="*/ 325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2" name="未知"/>
              <p:cNvSpPr>
                <a:spLocks/>
              </p:cNvSpPr>
              <p:nvPr userDrawn="1"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>
                  <a:gd name="T0" fmla="*/ 36 w 128"/>
                  <a:gd name="T1" fmla="*/ 0 h 217"/>
                  <a:gd name="T2" fmla="*/ 40 w 128"/>
                  <a:gd name="T3" fmla="*/ 3 h 217"/>
                  <a:gd name="T4" fmla="*/ 44 w 128"/>
                  <a:gd name="T5" fmla="*/ 10 h 217"/>
                  <a:gd name="T6" fmla="*/ 47 w 128"/>
                  <a:gd name="T7" fmla="*/ 19 h 217"/>
                  <a:gd name="T8" fmla="*/ 49 w 128"/>
                  <a:gd name="T9" fmla="*/ 29 h 217"/>
                  <a:gd name="T10" fmla="*/ 49 w 128"/>
                  <a:gd name="T11" fmla="*/ 42 h 217"/>
                  <a:gd name="T12" fmla="*/ 44 w 128"/>
                  <a:gd name="T13" fmla="*/ 54 h 217"/>
                  <a:gd name="T14" fmla="*/ 36 w 128"/>
                  <a:gd name="T15" fmla="*/ 67 h 217"/>
                  <a:gd name="T16" fmla="*/ 23 w 128"/>
                  <a:gd name="T17" fmla="*/ 81 h 217"/>
                  <a:gd name="T18" fmla="*/ 19 w 128"/>
                  <a:gd name="T19" fmla="*/ 79 h 217"/>
                  <a:gd name="T20" fmla="*/ 15 w 128"/>
                  <a:gd name="T21" fmla="*/ 78 h 217"/>
                  <a:gd name="T22" fmla="*/ 10 w 128"/>
                  <a:gd name="T23" fmla="*/ 76 h 217"/>
                  <a:gd name="T24" fmla="*/ 7 w 128"/>
                  <a:gd name="T25" fmla="*/ 75 h 217"/>
                  <a:gd name="T26" fmla="*/ 3 w 128"/>
                  <a:gd name="T27" fmla="*/ 73 h 217"/>
                  <a:gd name="T28" fmla="*/ 1 w 128"/>
                  <a:gd name="T29" fmla="*/ 70 h 217"/>
                  <a:gd name="T30" fmla="*/ 0 w 128"/>
                  <a:gd name="T31" fmla="*/ 68 h 217"/>
                  <a:gd name="T32" fmla="*/ 1 w 128"/>
                  <a:gd name="T33" fmla="*/ 66 h 217"/>
                  <a:gd name="T34" fmla="*/ 5 w 128"/>
                  <a:gd name="T35" fmla="*/ 63 h 217"/>
                  <a:gd name="T36" fmla="*/ 11 w 128"/>
                  <a:gd name="T37" fmla="*/ 60 h 217"/>
                  <a:gd name="T38" fmla="*/ 17 w 128"/>
                  <a:gd name="T39" fmla="*/ 56 h 217"/>
                  <a:gd name="T40" fmla="*/ 24 w 128"/>
                  <a:gd name="T41" fmla="*/ 50 h 217"/>
                  <a:gd name="T42" fmla="*/ 30 w 128"/>
                  <a:gd name="T43" fmla="*/ 42 h 217"/>
                  <a:gd name="T44" fmla="*/ 35 w 128"/>
                  <a:gd name="T45" fmla="*/ 31 h 217"/>
                  <a:gd name="T46" fmla="*/ 37 w 128"/>
                  <a:gd name="T47" fmla="*/ 17 h 217"/>
                  <a:gd name="T48" fmla="*/ 36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3" name="未知"/>
              <p:cNvSpPr>
                <a:spLocks/>
              </p:cNvSpPr>
              <p:nvPr userDrawn="1"/>
            </p:nvSpPr>
            <p:spPr bwMode="auto">
              <a:xfrm rot="373330" flipH="1">
                <a:off x="272" y="323"/>
                <a:ext cx="85" cy="93"/>
              </a:xfrm>
              <a:custGeom>
                <a:avLst/>
                <a:gdLst>
                  <a:gd name="T0" fmla="*/ 28 w 117"/>
                  <a:gd name="T1" fmla="*/ 0 h 132"/>
                  <a:gd name="T2" fmla="*/ 0 w 117"/>
                  <a:gd name="T3" fmla="*/ 9 h 132"/>
                  <a:gd name="T4" fmla="*/ 1 w 117"/>
                  <a:gd name="T5" fmla="*/ 9 h 132"/>
                  <a:gd name="T6" fmla="*/ 5 w 117"/>
                  <a:gd name="T7" fmla="*/ 10 h 132"/>
                  <a:gd name="T8" fmla="*/ 11 w 117"/>
                  <a:gd name="T9" fmla="*/ 13 h 132"/>
                  <a:gd name="T10" fmla="*/ 17 w 117"/>
                  <a:gd name="T11" fmla="*/ 16 h 132"/>
                  <a:gd name="T12" fmla="*/ 25 w 117"/>
                  <a:gd name="T13" fmla="*/ 22 h 132"/>
                  <a:gd name="T14" fmla="*/ 32 w 117"/>
                  <a:gd name="T15" fmla="*/ 27 h 132"/>
                  <a:gd name="T16" fmla="*/ 39 w 117"/>
                  <a:gd name="T17" fmla="*/ 36 h 132"/>
                  <a:gd name="T18" fmla="*/ 44 w 117"/>
                  <a:gd name="T19" fmla="*/ 47 h 132"/>
                  <a:gd name="T20" fmla="*/ 45 w 117"/>
                  <a:gd name="T21" fmla="*/ 42 h 132"/>
                  <a:gd name="T22" fmla="*/ 44 w 117"/>
                  <a:gd name="T23" fmla="*/ 37 h 132"/>
                  <a:gd name="T24" fmla="*/ 41 w 117"/>
                  <a:gd name="T25" fmla="*/ 31 h 132"/>
                  <a:gd name="T26" fmla="*/ 38 w 117"/>
                  <a:gd name="T27" fmla="*/ 26 h 132"/>
                  <a:gd name="T28" fmla="*/ 34 w 117"/>
                  <a:gd name="T29" fmla="*/ 20 h 132"/>
                  <a:gd name="T30" fmla="*/ 30 w 117"/>
                  <a:gd name="T31" fmla="*/ 16 h 132"/>
                  <a:gd name="T32" fmla="*/ 26 w 117"/>
                  <a:gd name="T33" fmla="*/ 13 h 132"/>
                  <a:gd name="T34" fmla="*/ 23 w 117"/>
                  <a:gd name="T35" fmla="*/ 11 h 132"/>
                  <a:gd name="T36" fmla="*/ 26 w 117"/>
                  <a:gd name="T37" fmla="*/ 10 h 132"/>
                  <a:gd name="T38" fmla="*/ 30 w 117"/>
                  <a:gd name="T39" fmla="*/ 10 h 132"/>
                  <a:gd name="T40" fmla="*/ 34 w 117"/>
                  <a:gd name="T41" fmla="*/ 9 h 132"/>
                  <a:gd name="T42" fmla="*/ 38 w 117"/>
                  <a:gd name="T43" fmla="*/ 9 h 132"/>
                  <a:gd name="T44" fmla="*/ 40 w 117"/>
                  <a:gd name="T45" fmla="*/ 8 h 132"/>
                  <a:gd name="T46" fmla="*/ 41 w 117"/>
                  <a:gd name="T47" fmla="*/ 8 h 132"/>
                  <a:gd name="T48" fmla="*/ 44 w 117"/>
                  <a:gd name="T49" fmla="*/ 8 h 132"/>
                  <a:gd name="T50" fmla="*/ 44 w 117"/>
                  <a:gd name="T51" fmla="*/ 8 h 132"/>
                  <a:gd name="T52" fmla="*/ 28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4" name="未知"/>
              <p:cNvSpPr>
                <a:spLocks/>
              </p:cNvSpPr>
              <p:nvPr userDrawn="1"/>
            </p:nvSpPr>
            <p:spPr bwMode="auto">
              <a:xfrm rot="373330" flipH="1">
                <a:off x="248" y="348"/>
                <a:ext cx="21" cy="55"/>
              </a:xfrm>
              <a:custGeom>
                <a:avLst/>
                <a:gdLst>
                  <a:gd name="T0" fmla="*/ 11 w 29"/>
                  <a:gd name="T1" fmla="*/ 0 h 77"/>
                  <a:gd name="T2" fmla="*/ 9 w 29"/>
                  <a:gd name="T3" fmla="*/ 0 h 77"/>
                  <a:gd name="T4" fmla="*/ 7 w 29"/>
                  <a:gd name="T5" fmla="*/ 1 h 77"/>
                  <a:gd name="T6" fmla="*/ 4 w 29"/>
                  <a:gd name="T7" fmla="*/ 3 h 77"/>
                  <a:gd name="T8" fmla="*/ 1 w 29"/>
                  <a:gd name="T9" fmla="*/ 7 h 77"/>
                  <a:gd name="T10" fmla="*/ 1 w 29"/>
                  <a:gd name="T11" fmla="*/ 11 h 77"/>
                  <a:gd name="T12" fmla="*/ 0 w 29"/>
                  <a:gd name="T13" fmla="*/ 16 h 77"/>
                  <a:gd name="T14" fmla="*/ 1 w 29"/>
                  <a:gd name="T15" fmla="*/ 22 h 77"/>
                  <a:gd name="T16" fmla="*/ 4 w 29"/>
                  <a:gd name="T17" fmla="*/ 28 h 77"/>
                  <a:gd name="T18" fmla="*/ 6 w 29"/>
                  <a:gd name="T19" fmla="*/ 19 h 77"/>
                  <a:gd name="T20" fmla="*/ 7 w 29"/>
                  <a:gd name="T21" fmla="*/ 14 h 77"/>
                  <a:gd name="T22" fmla="*/ 9 w 29"/>
                  <a:gd name="T23" fmla="*/ 8 h 77"/>
                  <a:gd name="T24" fmla="*/ 1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grpSp>
            <p:nvGrpSpPr>
              <p:cNvPr id="7" name="Group 16"/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76" name="未知"/>
                <p:cNvSpPr>
                  <a:spLocks/>
                </p:cNvSpPr>
                <p:nvPr userDrawn="1"/>
              </p:nvSpPr>
              <p:spPr bwMode="auto">
                <a:xfrm rot="4200091">
                  <a:off x="122" y="102"/>
                  <a:ext cx="143" cy="390"/>
                </a:xfrm>
                <a:custGeom>
                  <a:avLst/>
                  <a:gdLst>
                    <a:gd name="T0" fmla="*/ 4 w 207"/>
                    <a:gd name="T1" fmla="*/ 15 h 564"/>
                    <a:gd name="T2" fmla="*/ 2 w 207"/>
                    <a:gd name="T3" fmla="*/ 24 h 564"/>
                    <a:gd name="T4" fmla="*/ 1 w 207"/>
                    <a:gd name="T5" fmla="*/ 33 h 564"/>
                    <a:gd name="T6" fmla="*/ 0 w 207"/>
                    <a:gd name="T7" fmla="*/ 41 h 564"/>
                    <a:gd name="T8" fmla="*/ 0 w 207"/>
                    <a:gd name="T9" fmla="*/ 50 h 564"/>
                    <a:gd name="T10" fmla="*/ 1 w 207"/>
                    <a:gd name="T11" fmla="*/ 59 h 564"/>
                    <a:gd name="T12" fmla="*/ 2 w 207"/>
                    <a:gd name="T13" fmla="*/ 70 h 564"/>
                    <a:gd name="T14" fmla="*/ 6 w 207"/>
                    <a:gd name="T15" fmla="*/ 82 h 564"/>
                    <a:gd name="T16" fmla="*/ 10 w 207"/>
                    <a:gd name="T17" fmla="*/ 95 h 564"/>
                    <a:gd name="T18" fmla="*/ 15 w 207"/>
                    <a:gd name="T19" fmla="*/ 108 h 564"/>
                    <a:gd name="T20" fmla="*/ 20 w 207"/>
                    <a:gd name="T21" fmla="*/ 120 h 564"/>
                    <a:gd name="T22" fmla="*/ 27 w 207"/>
                    <a:gd name="T23" fmla="*/ 134 h 564"/>
                    <a:gd name="T24" fmla="*/ 35 w 207"/>
                    <a:gd name="T25" fmla="*/ 147 h 564"/>
                    <a:gd name="T26" fmla="*/ 44 w 207"/>
                    <a:gd name="T27" fmla="*/ 160 h 564"/>
                    <a:gd name="T28" fmla="*/ 52 w 207"/>
                    <a:gd name="T29" fmla="*/ 171 h 564"/>
                    <a:gd name="T30" fmla="*/ 60 w 207"/>
                    <a:gd name="T31" fmla="*/ 180 h 564"/>
                    <a:gd name="T32" fmla="*/ 68 w 207"/>
                    <a:gd name="T33" fmla="*/ 187 h 564"/>
                    <a:gd name="T34" fmla="*/ 53 w 207"/>
                    <a:gd name="T35" fmla="*/ 165 h 564"/>
                    <a:gd name="T36" fmla="*/ 42 w 207"/>
                    <a:gd name="T37" fmla="*/ 148 h 564"/>
                    <a:gd name="T38" fmla="*/ 34 w 207"/>
                    <a:gd name="T39" fmla="*/ 134 h 564"/>
                    <a:gd name="T40" fmla="*/ 28 w 207"/>
                    <a:gd name="T41" fmla="*/ 122 h 564"/>
                    <a:gd name="T42" fmla="*/ 25 w 207"/>
                    <a:gd name="T43" fmla="*/ 111 h 564"/>
                    <a:gd name="T44" fmla="*/ 22 w 207"/>
                    <a:gd name="T45" fmla="*/ 102 h 564"/>
                    <a:gd name="T46" fmla="*/ 21 w 207"/>
                    <a:gd name="T47" fmla="*/ 94 h 564"/>
                    <a:gd name="T48" fmla="*/ 19 w 207"/>
                    <a:gd name="T49" fmla="*/ 86 h 564"/>
                    <a:gd name="T50" fmla="*/ 15 w 207"/>
                    <a:gd name="T51" fmla="*/ 68 h 564"/>
                    <a:gd name="T52" fmla="*/ 13 w 207"/>
                    <a:gd name="T53" fmla="*/ 46 h 564"/>
                    <a:gd name="T54" fmla="*/ 15 w 207"/>
                    <a:gd name="T55" fmla="*/ 23 h 564"/>
                    <a:gd name="T56" fmla="*/ 17 w 207"/>
                    <a:gd name="T57" fmla="*/ 0 h 564"/>
                    <a:gd name="T58" fmla="*/ 4 w 207"/>
                    <a:gd name="T59" fmla="*/ 15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charset="0"/>
                    <a:ea typeface="华文中宋" pitchFamily="2" charset="-122"/>
                    <a:cs typeface="+mn-cs"/>
                  </a:endParaRPr>
                </a:p>
              </p:txBody>
            </p:sp>
            <p:sp>
              <p:nvSpPr>
                <p:cNvPr id="1077" name="未知"/>
                <p:cNvSpPr>
                  <a:spLocks/>
                </p:cNvSpPr>
                <p:nvPr userDrawn="1"/>
              </p:nvSpPr>
              <p:spPr bwMode="auto">
                <a:xfrm rot="4200091">
                  <a:off x="489" y="56"/>
                  <a:ext cx="33" cy="160"/>
                </a:xfrm>
                <a:custGeom>
                  <a:avLst/>
                  <a:gdLst>
                    <a:gd name="T0" fmla="*/ 0 w 47"/>
                    <a:gd name="T1" fmla="*/ 6 h 232"/>
                    <a:gd name="T2" fmla="*/ 5 w 47"/>
                    <a:gd name="T3" fmla="*/ 18 h 232"/>
                    <a:gd name="T4" fmla="*/ 8 w 47"/>
                    <a:gd name="T5" fmla="*/ 33 h 232"/>
                    <a:gd name="T6" fmla="*/ 8 w 47"/>
                    <a:gd name="T7" fmla="*/ 52 h 232"/>
                    <a:gd name="T8" fmla="*/ 6 w 47"/>
                    <a:gd name="T9" fmla="*/ 76 h 232"/>
                    <a:gd name="T10" fmla="*/ 15 w 47"/>
                    <a:gd name="T11" fmla="*/ 71 h 232"/>
                    <a:gd name="T12" fmla="*/ 16 w 47"/>
                    <a:gd name="T13" fmla="*/ 59 h 232"/>
                    <a:gd name="T14" fmla="*/ 16 w 47"/>
                    <a:gd name="T15" fmla="*/ 46 h 232"/>
                    <a:gd name="T16" fmla="*/ 15 w 47"/>
                    <a:gd name="T17" fmla="*/ 34 h 232"/>
                    <a:gd name="T18" fmla="*/ 14 w 47"/>
                    <a:gd name="T19" fmla="*/ 23 h 232"/>
                    <a:gd name="T20" fmla="*/ 13 w 47"/>
                    <a:gd name="T21" fmla="*/ 17 h 232"/>
                    <a:gd name="T22" fmla="*/ 10 w 47"/>
                    <a:gd name="T23" fmla="*/ 11 h 232"/>
                    <a:gd name="T24" fmla="*/ 8 w 47"/>
                    <a:gd name="T25" fmla="*/ 6 h 232"/>
                    <a:gd name="T26" fmla="*/ 4 w 47"/>
                    <a:gd name="T27" fmla="*/ 0 h 232"/>
                    <a:gd name="T28" fmla="*/ 0 w 47"/>
                    <a:gd name="T29" fmla="*/ 6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charset="0"/>
                    <a:ea typeface="华文中宋" pitchFamily="2" charset="-122"/>
                    <a:cs typeface="+mn-cs"/>
                  </a:endParaRPr>
                </a:p>
              </p:txBody>
            </p:sp>
            <p:sp>
              <p:nvSpPr>
                <p:cNvPr id="1078" name="未知"/>
                <p:cNvSpPr>
                  <a:spLocks/>
                </p:cNvSpPr>
                <p:nvPr userDrawn="1"/>
              </p:nvSpPr>
              <p:spPr bwMode="auto">
                <a:xfrm rot="4200091">
                  <a:off x="564" y="15"/>
                  <a:ext cx="60" cy="27"/>
                </a:xfrm>
                <a:custGeom>
                  <a:avLst/>
                  <a:gdLst>
                    <a:gd name="T0" fmla="*/ 28 w 87"/>
                    <a:gd name="T1" fmla="*/ 7 h 40"/>
                    <a:gd name="T2" fmla="*/ 26 w 87"/>
                    <a:gd name="T3" fmla="*/ 5 h 40"/>
                    <a:gd name="T4" fmla="*/ 22 w 87"/>
                    <a:gd name="T5" fmla="*/ 3 h 40"/>
                    <a:gd name="T6" fmla="*/ 19 w 87"/>
                    <a:gd name="T7" fmla="*/ 2 h 40"/>
                    <a:gd name="T8" fmla="*/ 15 w 87"/>
                    <a:gd name="T9" fmla="*/ 1 h 40"/>
                    <a:gd name="T10" fmla="*/ 12 w 87"/>
                    <a:gd name="T11" fmla="*/ 1 h 40"/>
                    <a:gd name="T12" fmla="*/ 8 w 87"/>
                    <a:gd name="T13" fmla="*/ 1 h 40"/>
                    <a:gd name="T14" fmla="*/ 4 w 87"/>
                    <a:gd name="T15" fmla="*/ 0 h 40"/>
                    <a:gd name="T16" fmla="*/ 0 w 87"/>
                    <a:gd name="T17" fmla="*/ 1 h 40"/>
                    <a:gd name="T18" fmla="*/ 2 w 87"/>
                    <a:gd name="T19" fmla="*/ 2 h 40"/>
                    <a:gd name="T20" fmla="*/ 5 w 87"/>
                    <a:gd name="T21" fmla="*/ 3 h 40"/>
                    <a:gd name="T22" fmla="*/ 7 w 87"/>
                    <a:gd name="T23" fmla="*/ 4 h 40"/>
                    <a:gd name="T24" fmla="*/ 11 w 87"/>
                    <a:gd name="T25" fmla="*/ 5 h 40"/>
                    <a:gd name="T26" fmla="*/ 14 w 87"/>
                    <a:gd name="T27" fmla="*/ 7 h 40"/>
                    <a:gd name="T28" fmla="*/ 17 w 87"/>
                    <a:gd name="T29" fmla="*/ 8 h 40"/>
                    <a:gd name="T30" fmla="*/ 21 w 87"/>
                    <a:gd name="T31" fmla="*/ 10 h 40"/>
                    <a:gd name="T32" fmla="*/ 24 w 87"/>
                    <a:gd name="T33" fmla="*/ 12 h 40"/>
                    <a:gd name="T34" fmla="*/ 28 w 87"/>
                    <a:gd name="T35" fmla="*/ 7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charset="0"/>
                    <a:ea typeface="华文中宋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67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8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9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64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5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6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61" name="未知"/>
              <p:cNvSpPr>
                <a:spLocks/>
              </p:cNvSpPr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2" name="未知"/>
              <p:cNvSpPr>
                <a:spLocks/>
              </p:cNvSpPr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3" name="未知"/>
              <p:cNvSpPr>
                <a:spLocks/>
              </p:cNvSpPr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047" name="未知"/>
            <p:cNvSpPr>
              <a:spLocks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48" name="未知"/>
            <p:cNvSpPr>
              <a:spLocks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8 w 109"/>
                <a:gd name="T3" fmla="*/ 1 h 156"/>
                <a:gd name="T4" fmla="*/ 33 w 109"/>
                <a:gd name="T5" fmla="*/ 5 h 156"/>
                <a:gd name="T6" fmla="*/ 65 w 109"/>
                <a:gd name="T7" fmla="*/ 15 h 156"/>
                <a:gd name="T8" fmla="*/ 103 w 109"/>
                <a:gd name="T9" fmla="*/ 30 h 156"/>
                <a:gd name="T10" fmla="*/ 138 w 109"/>
                <a:gd name="T11" fmla="*/ 54 h 156"/>
                <a:gd name="T12" fmla="*/ 170 w 109"/>
                <a:gd name="T13" fmla="*/ 87 h 156"/>
                <a:gd name="T14" fmla="*/ 190 w 109"/>
                <a:gd name="T15" fmla="*/ 133 h 156"/>
                <a:gd name="T16" fmla="*/ 194 w 109"/>
                <a:gd name="T17" fmla="*/ 192 h 156"/>
                <a:gd name="T18" fmla="*/ 186 w 109"/>
                <a:gd name="T19" fmla="*/ 192 h 156"/>
                <a:gd name="T20" fmla="*/ 176 w 109"/>
                <a:gd name="T21" fmla="*/ 192 h 156"/>
                <a:gd name="T22" fmla="*/ 166 w 109"/>
                <a:gd name="T23" fmla="*/ 192 h 156"/>
                <a:gd name="T24" fmla="*/ 154 w 109"/>
                <a:gd name="T25" fmla="*/ 189 h 156"/>
                <a:gd name="T26" fmla="*/ 144 w 109"/>
                <a:gd name="T27" fmla="*/ 188 h 156"/>
                <a:gd name="T28" fmla="*/ 132 w 109"/>
                <a:gd name="T29" fmla="*/ 184 h 156"/>
                <a:gd name="T30" fmla="*/ 117 w 109"/>
                <a:gd name="T31" fmla="*/ 178 h 156"/>
                <a:gd name="T32" fmla="*/ 103 w 109"/>
                <a:gd name="T33" fmla="*/ 171 h 156"/>
                <a:gd name="T34" fmla="*/ 94 w 109"/>
                <a:gd name="T35" fmla="*/ 155 h 156"/>
                <a:gd name="T36" fmla="*/ 94 w 109"/>
                <a:gd name="T37" fmla="*/ 136 h 156"/>
                <a:gd name="T38" fmla="*/ 99 w 109"/>
                <a:gd name="T39" fmla="*/ 118 h 156"/>
                <a:gd name="T40" fmla="*/ 104 w 109"/>
                <a:gd name="T41" fmla="*/ 98 h 156"/>
                <a:gd name="T42" fmla="*/ 99 w 109"/>
                <a:gd name="T43" fmla="*/ 76 h 156"/>
                <a:gd name="T44" fmla="*/ 85 w 109"/>
                <a:gd name="T45" fmla="*/ 52 h 156"/>
                <a:gd name="T46" fmla="*/ 56 w 109"/>
                <a:gd name="T47" fmla="*/ 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49" name="未知"/>
            <p:cNvSpPr>
              <a:spLocks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4 w 54"/>
                <a:gd name="T7" fmla="*/ 11 h 40"/>
                <a:gd name="T8" fmla="*/ 39 w 54"/>
                <a:gd name="T9" fmla="*/ 15 h 40"/>
                <a:gd name="T10" fmla="*/ 53 w 54"/>
                <a:gd name="T11" fmla="*/ 18 h 40"/>
                <a:gd name="T12" fmla="*/ 68 w 54"/>
                <a:gd name="T13" fmla="*/ 20 h 40"/>
                <a:gd name="T14" fmla="*/ 83 w 54"/>
                <a:gd name="T15" fmla="*/ 22 h 40"/>
                <a:gd name="T16" fmla="*/ 99 w 54"/>
                <a:gd name="T17" fmla="*/ 19 h 40"/>
                <a:gd name="T18" fmla="*/ 97 w 54"/>
                <a:gd name="T19" fmla="*/ 31 h 40"/>
                <a:gd name="T20" fmla="*/ 92 w 54"/>
                <a:gd name="T21" fmla="*/ 41 h 40"/>
                <a:gd name="T22" fmla="*/ 81 w 54"/>
                <a:gd name="T23" fmla="*/ 47 h 40"/>
                <a:gd name="T24" fmla="*/ 67 w 54"/>
                <a:gd name="T25" fmla="*/ 49 h 40"/>
                <a:gd name="T26" fmla="*/ 51 w 54"/>
                <a:gd name="T27" fmla="*/ 48 h 40"/>
                <a:gd name="T28" fmla="*/ 34 w 54"/>
                <a:gd name="T29" fmla="*/ 40 h 40"/>
                <a:gd name="T30" fmla="*/ 18 w 54"/>
                <a:gd name="T31" fmla="*/ 26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0" name="未知"/>
            <p:cNvSpPr>
              <a:spLocks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1" name="未知"/>
            <p:cNvSpPr>
              <a:spLocks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2" name="未知"/>
            <p:cNvSpPr>
              <a:spLocks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3" name="未知"/>
            <p:cNvSpPr>
              <a:spLocks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4" name="未知"/>
            <p:cNvSpPr>
              <a:spLocks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8 h 237"/>
                <a:gd name="T4" fmla="*/ 7 w 257"/>
                <a:gd name="T5" fmla="*/ 56 h 237"/>
                <a:gd name="T6" fmla="*/ 15 w 257"/>
                <a:gd name="T7" fmla="*/ 84 h 237"/>
                <a:gd name="T8" fmla="*/ 27 w 257"/>
                <a:gd name="T9" fmla="*/ 108 h 237"/>
                <a:gd name="T10" fmla="*/ 43 w 257"/>
                <a:gd name="T11" fmla="*/ 131 h 237"/>
                <a:gd name="T12" fmla="*/ 64 w 257"/>
                <a:gd name="T13" fmla="*/ 156 h 237"/>
                <a:gd name="T14" fmla="*/ 91 w 257"/>
                <a:gd name="T15" fmla="*/ 178 h 237"/>
                <a:gd name="T16" fmla="*/ 122 w 257"/>
                <a:gd name="T17" fmla="*/ 196 h 237"/>
                <a:gd name="T18" fmla="*/ 161 w 257"/>
                <a:gd name="T19" fmla="*/ 215 h 237"/>
                <a:gd name="T20" fmla="*/ 206 w 257"/>
                <a:gd name="T21" fmla="*/ 229 h 237"/>
                <a:gd name="T22" fmla="*/ 254 w 257"/>
                <a:gd name="T23" fmla="*/ 242 h 237"/>
                <a:gd name="T24" fmla="*/ 313 w 257"/>
                <a:gd name="T25" fmla="*/ 252 h 237"/>
                <a:gd name="T26" fmla="*/ 377 w 257"/>
                <a:gd name="T27" fmla="*/ 258 h 237"/>
                <a:gd name="T28" fmla="*/ 451 w 257"/>
                <a:gd name="T29" fmla="*/ 262 h 237"/>
                <a:gd name="T30" fmla="*/ 527 w 257"/>
                <a:gd name="T31" fmla="*/ 261 h 237"/>
                <a:gd name="T32" fmla="*/ 616 w 257"/>
                <a:gd name="T33" fmla="*/ 256 h 237"/>
                <a:gd name="T34" fmla="*/ 538 w 257"/>
                <a:gd name="T35" fmla="*/ 251 h 237"/>
                <a:gd name="T36" fmla="*/ 467 w 257"/>
                <a:gd name="T37" fmla="*/ 243 h 237"/>
                <a:gd name="T38" fmla="*/ 408 w 257"/>
                <a:gd name="T39" fmla="*/ 234 h 237"/>
                <a:gd name="T40" fmla="*/ 355 w 257"/>
                <a:gd name="T41" fmla="*/ 225 h 237"/>
                <a:gd name="T42" fmla="*/ 307 w 257"/>
                <a:gd name="T43" fmla="*/ 214 h 237"/>
                <a:gd name="T44" fmla="*/ 269 w 257"/>
                <a:gd name="T45" fmla="*/ 201 h 237"/>
                <a:gd name="T46" fmla="*/ 233 w 257"/>
                <a:gd name="T47" fmla="*/ 187 h 237"/>
                <a:gd name="T48" fmla="*/ 201 w 257"/>
                <a:gd name="T49" fmla="*/ 171 h 237"/>
                <a:gd name="T50" fmla="*/ 171 w 257"/>
                <a:gd name="T51" fmla="*/ 156 h 237"/>
                <a:gd name="T52" fmla="*/ 147 w 257"/>
                <a:gd name="T53" fmla="*/ 137 h 237"/>
                <a:gd name="T54" fmla="*/ 126 w 257"/>
                <a:gd name="T55" fmla="*/ 119 h 237"/>
                <a:gd name="T56" fmla="*/ 104 w 257"/>
                <a:gd name="T57" fmla="*/ 97 h 237"/>
                <a:gd name="T58" fmla="*/ 79 w 257"/>
                <a:gd name="T59" fmla="*/ 75 h 237"/>
                <a:gd name="T60" fmla="*/ 55 w 257"/>
                <a:gd name="T61" fmla="*/ 53 h 237"/>
                <a:gd name="T62" fmla="*/ 28 w 257"/>
                <a:gd name="T63" fmla="*/ 2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5" name="未知"/>
            <p:cNvSpPr>
              <a:spLocks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>
                <a:gd name="T0" fmla="*/ 189 w 124"/>
                <a:gd name="T1" fmla="*/ 0 h 110"/>
                <a:gd name="T2" fmla="*/ 303 w 124"/>
                <a:gd name="T3" fmla="*/ 123 h 110"/>
                <a:gd name="T4" fmla="*/ 294 w 124"/>
                <a:gd name="T5" fmla="*/ 122 h 110"/>
                <a:gd name="T6" fmla="*/ 261 w 124"/>
                <a:gd name="T7" fmla="*/ 120 h 110"/>
                <a:gd name="T8" fmla="*/ 218 w 124"/>
                <a:gd name="T9" fmla="*/ 116 h 110"/>
                <a:gd name="T10" fmla="*/ 167 w 124"/>
                <a:gd name="T11" fmla="*/ 114 h 110"/>
                <a:gd name="T12" fmla="*/ 110 w 124"/>
                <a:gd name="T13" fmla="*/ 111 h 110"/>
                <a:gd name="T14" fmla="*/ 62 w 124"/>
                <a:gd name="T15" fmla="*/ 112 h 110"/>
                <a:gd name="T16" fmla="*/ 22 w 124"/>
                <a:gd name="T17" fmla="*/ 117 h 110"/>
                <a:gd name="T18" fmla="*/ 0 w 124"/>
                <a:gd name="T19" fmla="*/ 125 h 110"/>
                <a:gd name="T20" fmla="*/ 9 w 124"/>
                <a:gd name="T21" fmla="*/ 112 h 110"/>
                <a:gd name="T22" fmla="*/ 20 w 124"/>
                <a:gd name="T23" fmla="*/ 101 h 110"/>
                <a:gd name="T24" fmla="*/ 40 w 124"/>
                <a:gd name="T25" fmla="*/ 94 h 110"/>
                <a:gd name="T26" fmla="*/ 62 w 124"/>
                <a:gd name="T27" fmla="*/ 87 h 110"/>
                <a:gd name="T28" fmla="*/ 88 w 124"/>
                <a:gd name="T29" fmla="*/ 82 h 110"/>
                <a:gd name="T30" fmla="*/ 114 w 124"/>
                <a:gd name="T31" fmla="*/ 81 h 110"/>
                <a:gd name="T32" fmla="*/ 143 w 124"/>
                <a:gd name="T33" fmla="*/ 81 h 110"/>
                <a:gd name="T34" fmla="*/ 176 w 124"/>
                <a:gd name="T35" fmla="*/ 85 h 110"/>
                <a:gd name="T36" fmla="*/ 178 w 124"/>
                <a:gd name="T37" fmla="*/ 81 h 110"/>
                <a:gd name="T38" fmla="*/ 171 w 124"/>
                <a:gd name="T39" fmla="*/ 65 h 110"/>
                <a:gd name="T40" fmla="*/ 163 w 124"/>
                <a:gd name="T41" fmla="*/ 44 h 110"/>
                <a:gd name="T42" fmla="*/ 160 w 124"/>
                <a:gd name="T43" fmla="*/ 33 h 110"/>
                <a:gd name="T44" fmla="*/ 154 w 124"/>
                <a:gd name="T45" fmla="*/ 33 h 110"/>
                <a:gd name="T46" fmla="*/ 148 w 124"/>
                <a:gd name="T47" fmla="*/ 32 h 110"/>
                <a:gd name="T48" fmla="*/ 143 w 124"/>
                <a:gd name="T49" fmla="*/ 29 h 110"/>
                <a:gd name="T50" fmla="*/ 140 w 124"/>
                <a:gd name="T51" fmla="*/ 26 h 110"/>
                <a:gd name="T52" fmla="*/ 140 w 124"/>
                <a:gd name="T53" fmla="*/ 22 h 110"/>
                <a:gd name="T54" fmla="*/ 143 w 124"/>
                <a:gd name="T55" fmla="*/ 17 h 110"/>
                <a:gd name="T56" fmla="*/ 162 w 124"/>
                <a:gd name="T57" fmla="*/ 8 h 110"/>
                <a:gd name="T58" fmla="*/ 18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6" name="未知"/>
            <p:cNvSpPr>
              <a:spLocks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2 w 109"/>
                <a:gd name="T3" fmla="*/ 1 h 156"/>
                <a:gd name="T4" fmla="*/ 43 w 109"/>
                <a:gd name="T5" fmla="*/ 5 h 156"/>
                <a:gd name="T6" fmla="*/ 90 w 109"/>
                <a:gd name="T7" fmla="*/ 12 h 156"/>
                <a:gd name="T8" fmla="*/ 142 w 109"/>
                <a:gd name="T9" fmla="*/ 27 h 156"/>
                <a:gd name="T10" fmla="*/ 192 w 109"/>
                <a:gd name="T11" fmla="*/ 47 h 156"/>
                <a:gd name="T12" fmla="*/ 235 w 109"/>
                <a:gd name="T13" fmla="*/ 77 h 156"/>
                <a:gd name="T14" fmla="*/ 262 w 109"/>
                <a:gd name="T15" fmla="*/ 117 h 156"/>
                <a:gd name="T16" fmla="*/ 267 w 109"/>
                <a:gd name="T17" fmla="*/ 168 h 156"/>
                <a:gd name="T18" fmla="*/ 259 w 109"/>
                <a:gd name="T19" fmla="*/ 168 h 156"/>
                <a:gd name="T20" fmla="*/ 244 w 109"/>
                <a:gd name="T21" fmla="*/ 168 h 156"/>
                <a:gd name="T22" fmla="*/ 228 w 109"/>
                <a:gd name="T23" fmla="*/ 168 h 156"/>
                <a:gd name="T24" fmla="*/ 213 w 109"/>
                <a:gd name="T25" fmla="*/ 166 h 156"/>
                <a:gd name="T26" fmla="*/ 198 w 109"/>
                <a:gd name="T27" fmla="*/ 165 h 156"/>
                <a:gd name="T28" fmla="*/ 182 w 109"/>
                <a:gd name="T29" fmla="*/ 162 h 156"/>
                <a:gd name="T30" fmla="*/ 162 w 109"/>
                <a:gd name="T31" fmla="*/ 157 h 156"/>
                <a:gd name="T32" fmla="*/ 142 w 109"/>
                <a:gd name="T33" fmla="*/ 151 h 156"/>
                <a:gd name="T34" fmla="*/ 129 w 109"/>
                <a:gd name="T35" fmla="*/ 135 h 156"/>
                <a:gd name="T36" fmla="*/ 129 w 109"/>
                <a:gd name="T37" fmla="*/ 120 h 156"/>
                <a:gd name="T38" fmla="*/ 138 w 109"/>
                <a:gd name="T39" fmla="*/ 104 h 156"/>
                <a:gd name="T40" fmla="*/ 146 w 109"/>
                <a:gd name="T41" fmla="*/ 86 h 156"/>
                <a:gd name="T42" fmla="*/ 138 w 109"/>
                <a:gd name="T43" fmla="*/ 68 h 156"/>
                <a:gd name="T44" fmla="*/ 119 w 109"/>
                <a:gd name="T45" fmla="*/ 46 h 156"/>
                <a:gd name="T46" fmla="*/ 77 w 109"/>
                <a:gd name="T47" fmla="*/ 2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7" name="未知"/>
            <p:cNvSpPr>
              <a:spLocks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>
                <a:gd name="T0" fmla="*/ 77 w 46"/>
                <a:gd name="T1" fmla="*/ 0 h 94"/>
                <a:gd name="T2" fmla="*/ 49 w 46"/>
                <a:gd name="T3" fmla="*/ 41 h 94"/>
                <a:gd name="T4" fmla="*/ 36 w 46"/>
                <a:gd name="T5" fmla="*/ 68 h 94"/>
                <a:gd name="T6" fmla="*/ 27 w 46"/>
                <a:gd name="T7" fmla="*/ 88 h 94"/>
                <a:gd name="T8" fmla="*/ 0 w 46"/>
                <a:gd name="T9" fmla="*/ 103 h 94"/>
                <a:gd name="T10" fmla="*/ 30 w 46"/>
                <a:gd name="T11" fmla="*/ 97 h 94"/>
                <a:gd name="T12" fmla="*/ 57 w 46"/>
                <a:gd name="T13" fmla="*/ 89 h 94"/>
                <a:gd name="T14" fmla="*/ 78 w 46"/>
                <a:gd name="T15" fmla="*/ 75 h 94"/>
                <a:gd name="T16" fmla="*/ 98 w 46"/>
                <a:gd name="T17" fmla="*/ 63 h 94"/>
                <a:gd name="T18" fmla="*/ 111 w 46"/>
                <a:gd name="T19" fmla="*/ 47 h 94"/>
                <a:gd name="T20" fmla="*/ 113 w 46"/>
                <a:gd name="T21" fmla="*/ 33 h 94"/>
                <a:gd name="T22" fmla="*/ 104 w 46"/>
                <a:gd name="T23" fmla="*/ 15 h 94"/>
                <a:gd name="T24" fmla="*/ 7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8" name="未知"/>
            <p:cNvSpPr>
              <a:spLocks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5 w 54"/>
                <a:gd name="T5" fmla="*/ 3 h 40"/>
                <a:gd name="T6" fmla="*/ 31 w 54"/>
                <a:gd name="T7" fmla="*/ 8 h 40"/>
                <a:gd name="T8" fmla="*/ 49 w 54"/>
                <a:gd name="T9" fmla="*/ 12 h 40"/>
                <a:gd name="T10" fmla="*/ 69 w 54"/>
                <a:gd name="T11" fmla="*/ 15 h 40"/>
                <a:gd name="T12" fmla="*/ 91 w 54"/>
                <a:gd name="T13" fmla="*/ 17 h 40"/>
                <a:gd name="T14" fmla="*/ 108 w 54"/>
                <a:gd name="T15" fmla="*/ 18 h 40"/>
                <a:gd name="T16" fmla="*/ 128 w 54"/>
                <a:gd name="T17" fmla="*/ 16 h 40"/>
                <a:gd name="T18" fmla="*/ 127 w 54"/>
                <a:gd name="T19" fmla="*/ 28 h 40"/>
                <a:gd name="T20" fmla="*/ 119 w 54"/>
                <a:gd name="T21" fmla="*/ 36 h 40"/>
                <a:gd name="T22" fmla="*/ 105 w 54"/>
                <a:gd name="T23" fmla="*/ 41 h 40"/>
                <a:gd name="T24" fmla="*/ 87 w 54"/>
                <a:gd name="T25" fmla="*/ 43 h 40"/>
                <a:gd name="T26" fmla="*/ 65 w 54"/>
                <a:gd name="T27" fmla="*/ 42 h 40"/>
                <a:gd name="T28" fmla="*/ 44 w 54"/>
                <a:gd name="T29" fmla="*/ 35 h 40"/>
                <a:gd name="T30" fmla="*/ 23 w 54"/>
                <a:gd name="T31" fmla="*/ 2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9" name="未知"/>
            <p:cNvSpPr>
              <a:spLocks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60" name="未知"/>
            <p:cNvSpPr>
              <a:spLocks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>
                <a:gd name="T0" fmla="*/ 40 w 596"/>
                <a:gd name="T1" fmla="*/ 404 h 666"/>
                <a:gd name="T2" fmla="*/ 15 w 596"/>
                <a:gd name="T3" fmla="*/ 373 h 666"/>
                <a:gd name="T4" fmla="*/ 0 w 596"/>
                <a:gd name="T5" fmla="*/ 316 h 666"/>
                <a:gd name="T6" fmla="*/ 9 w 596"/>
                <a:gd name="T7" fmla="*/ 243 h 666"/>
                <a:gd name="T8" fmla="*/ 62 w 596"/>
                <a:gd name="T9" fmla="*/ 166 h 666"/>
                <a:gd name="T10" fmla="*/ 169 w 596"/>
                <a:gd name="T11" fmla="*/ 93 h 666"/>
                <a:gd name="T12" fmla="*/ 349 w 596"/>
                <a:gd name="T13" fmla="*/ 34 h 666"/>
                <a:gd name="T14" fmla="*/ 606 w 596"/>
                <a:gd name="T15" fmla="*/ 2 h 666"/>
                <a:gd name="T16" fmla="*/ 934 w 596"/>
                <a:gd name="T17" fmla="*/ 9 h 666"/>
                <a:gd name="T18" fmla="*/ 1188 w 596"/>
                <a:gd name="T19" fmla="*/ 74 h 666"/>
                <a:gd name="T20" fmla="*/ 1360 w 596"/>
                <a:gd name="T21" fmla="*/ 180 h 666"/>
                <a:gd name="T22" fmla="*/ 1450 w 596"/>
                <a:gd name="T23" fmla="*/ 311 h 666"/>
                <a:gd name="T24" fmla="*/ 1461 w 596"/>
                <a:gd name="T25" fmla="*/ 447 h 666"/>
                <a:gd name="T26" fmla="*/ 1391 w 596"/>
                <a:gd name="T27" fmla="*/ 574 h 666"/>
                <a:gd name="T28" fmla="*/ 1245 w 596"/>
                <a:gd name="T29" fmla="*/ 672 h 666"/>
                <a:gd name="T30" fmla="*/ 1024 w 596"/>
                <a:gd name="T31" fmla="*/ 725 h 666"/>
                <a:gd name="T32" fmla="*/ 955 w 596"/>
                <a:gd name="T33" fmla="*/ 720 h 666"/>
                <a:gd name="T34" fmla="*/ 1083 w 596"/>
                <a:gd name="T35" fmla="*/ 675 h 666"/>
                <a:gd name="T36" fmla="*/ 1183 w 596"/>
                <a:gd name="T37" fmla="*/ 594 h 666"/>
                <a:gd name="T38" fmla="*/ 1251 w 596"/>
                <a:gd name="T39" fmla="*/ 496 h 666"/>
                <a:gd name="T40" fmla="*/ 1276 w 596"/>
                <a:gd name="T41" fmla="*/ 388 h 666"/>
                <a:gd name="T42" fmla="*/ 1261 w 596"/>
                <a:gd name="T43" fmla="*/ 282 h 666"/>
                <a:gd name="T44" fmla="*/ 1190 w 596"/>
                <a:gd name="T45" fmla="*/ 190 h 666"/>
                <a:gd name="T46" fmla="*/ 1063 w 596"/>
                <a:gd name="T47" fmla="*/ 122 h 666"/>
                <a:gd name="T48" fmla="*/ 838 w 596"/>
                <a:gd name="T49" fmla="*/ 81 h 666"/>
                <a:gd name="T50" fmla="*/ 604 w 596"/>
                <a:gd name="T51" fmla="*/ 67 h 666"/>
                <a:gd name="T52" fmla="*/ 428 w 596"/>
                <a:gd name="T53" fmla="*/ 77 h 666"/>
                <a:gd name="T54" fmla="*/ 297 w 596"/>
                <a:gd name="T55" fmla="*/ 110 h 666"/>
                <a:gd name="T56" fmla="*/ 205 w 596"/>
                <a:gd name="T57" fmla="*/ 163 h 666"/>
                <a:gd name="T58" fmla="*/ 140 w 596"/>
                <a:gd name="T59" fmla="*/ 225 h 666"/>
                <a:gd name="T60" fmla="*/ 98 w 596"/>
                <a:gd name="T61" fmla="*/ 297 h 666"/>
                <a:gd name="T62" fmla="*/ 69 w 596"/>
                <a:gd name="T63" fmla="*/ 370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1028" name="Rectangle 4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 标题页</a:t>
            </a:r>
          </a:p>
        </p:txBody>
      </p:sp>
      <p:sp>
        <p:nvSpPr>
          <p:cNvPr id="1029" name="Rectangle 4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文本</a:t>
            </a:r>
          </a:p>
        </p:txBody>
      </p:sp>
      <p:sp>
        <p:nvSpPr>
          <p:cNvPr id="1030" name="AutoShape 48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charset="0"/>
              <a:ea typeface="华文中宋" pitchFamily="2" charset="-122"/>
              <a:cs typeface="+mn-cs"/>
            </a:endParaRPr>
          </a:p>
        </p:txBody>
      </p:sp>
      <p:sp>
        <p:nvSpPr>
          <p:cNvPr id="1031" name="AutoShape 49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charset="0"/>
              <a:ea typeface="华文中宋" pitchFamily="2" charset="-122"/>
              <a:cs typeface="+mn-cs"/>
            </a:endParaRPr>
          </a:p>
        </p:txBody>
      </p:sp>
      <p:sp>
        <p:nvSpPr>
          <p:cNvPr id="1032" name="AutoShape 50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charset="0"/>
              <a:ea typeface="华文中宋" pitchFamily="2" charset="-122"/>
              <a:cs typeface="+mn-cs"/>
            </a:endParaRPr>
          </a:p>
        </p:txBody>
      </p:sp>
      <p:sp>
        <p:nvSpPr>
          <p:cNvPr id="1033" name="AutoShape 51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charset="0"/>
              <a:ea typeface="华文中宋" pitchFamily="2" charset="-122"/>
              <a:cs typeface="+mn-cs"/>
            </a:endParaRPr>
          </a:p>
        </p:txBody>
      </p:sp>
      <p:pic>
        <p:nvPicPr>
          <p:cNvPr id="1034" name="Picture 52" descr="01-02-001-33">
            <a:hlinkClick r:id="rId16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53" descr="hudaxiaohui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Text Box 54"/>
          <p:cNvSpPr txBox="1">
            <a:spLocks noChangeArrowheads="1"/>
          </p:cNvSpPr>
          <p:nvPr userDrawn="1"/>
        </p:nvSpPr>
        <p:spPr bwMode="auto">
          <a:xfrm>
            <a:off x="3203575" y="6567488"/>
            <a:ext cx="20367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kern="1200" smtClean="0">
                <a:solidFill>
                  <a:srgbClr val="663300"/>
                </a:solidFill>
                <a:latin typeface="Times New Roman" pitchFamily="18" charset="0"/>
                <a:ea typeface="宋体" pitchFamily="2" charset="-122"/>
                <a:cs typeface="+mn-cs"/>
              </a:rPr>
              <a:t>Copyright</a:t>
            </a:r>
            <a:r>
              <a:rPr lang="zh-CN" altLang="en-US" sz="1200" b="1" kern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©</a:t>
            </a:r>
            <a:r>
              <a:rPr lang="zh-CN" altLang="en-US" sz="1200" kern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zh-CN" altLang="en-US" sz="1000" kern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数学与计量经济学院</a:t>
            </a:r>
            <a:endParaRPr lang="zh-CN" altLang="en-US" kern="120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37" name="Line 2"/>
          <p:cNvSpPr>
            <a:spLocks noChangeShapeType="1"/>
          </p:cNvSpPr>
          <p:nvPr userDrawn="1"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charset="0"/>
              <a:ea typeface="华文中宋" pitchFamily="2" charset="-122"/>
              <a:cs typeface="+mn-cs"/>
            </a:endParaRPr>
          </a:p>
        </p:txBody>
      </p:sp>
      <p:sp>
        <p:nvSpPr>
          <p:cNvPr id="1080" name="Rectangle 5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0700" y="6400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2DE8C7C-1D2F-4777-9C26-020446961A00}" type="datetime1">
              <a:rPr lang="zh-CN" altLang="en-US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30 Tuesday</a:t>
            </a:fld>
            <a:endParaRPr lang="en-US" altLang="zh-CN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1081" name="Rectangle 5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67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21E2ED63-A38D-4BF7-940E-D8B43B0CEB9E}" type="slidenum">
              <a:rPr lang="zh-CN" altLang="en-US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ransition>
    <p:pull dir="rd"/>
  </p:transition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四节  分块矩 阵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42910" y="785794"/>
            <a:ext cx="5113338" cy="5245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3333CC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dirty="0" smtClean="0">
                <a:solidFill>
                  <a:srgbClr val="3333CC"/>
                </a:solidFill>
                <a:latin typeface="宋体" panose="02010600030101010101" pitchFamily="2" charset="-122"/>
              </a:rPr>
              <a:t>了解</a:t>
            </a:r>
            <a:r>
              <a:rPr lang="zh-CN" altLang="en-US" sz="2400" dirty="0" smtClean="0"/>
              <a:t>矩阵的分块及其运算</a:t>
            </a:r>
            <a:r>
              <a:rPr lang="en-US" altLang="zh-CN" sz="2800" dirty="0" smtClean="0">
                <a:latin typeface="宋体" panose="02010600030101010101" pitchFamily="2" charset="-122"/>
              </a:rPr>
              <a:t>;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11188" y="1428736"/>
            <a:ext cx="7704137" cy="5878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4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了解</a:t>
            </a:r>
            <a:r>
              <a:rPr lang="zh-CN" altLang="en-US" sz="2400" dirty="0" smtClean="0"/>
              <a:t>矩阵在分块形式下的运算</a:t>
            </a:r>
            <a:r>
              <a:rPr lang="zh-CN" altLang="en-US" sz="2800" dirty="0" smtClean="0">
                <a:latin typeface="宋体" panose="02010600030101010101" pitchFamily="2" charset="-122"/>
              </a:rPr>
              <a:t>；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8097473-4FCF-4C47-8CB8-85895FE9A63F}" type="slidenum">
              <a:rPr lang="zh-CN" altLang="en-US" sz="1400" kern="1200">
                <a:solidFill>
                  <a:srgbClr val="000000"/>
                </a:solidFill>
                <a:latin typeface="Verdana"/>
                <a:ea typeface="宋体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 sz="1400" kern="1200">
              <a:solidFill>
                <a:srgbClr val="000000"/>
              </a:solidFill>
              <a:latin typeface="Verdana"/>
              <a:ea typeface="宋体"/>
              <a:cs typeface="+mn-cs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1619250" y="549275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设</a:t>
            </a:r>
          </a:p>
        </p:txBody>
      </p:sp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1252538" y="1430338"/>
          <a:ext cx="7399337" cy="2443162"/>
        </p:xfrm>
        <a:graphic>
          <a:graphicData uri="http://schemas.openxmlformats.org/presentationml/2006/ole">
            <p:oleObj spid="_x0000_s488450" name="公式" r:id="rId3" imgW="2768600" imgH="914400" progId="Equation.3">
              <p:embed/>
            </p:oleObj>
          </a:graphicData>
        </a:graphic>
      </p:graphicFrame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863600" y="4129088"/>
            <a:ext cx="127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求</a:t>
            </a:r>
            <a:r>
              <a:rPr kumimoji="1" lang="zh-CN" altLang="en-US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AB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.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286000" y="5043488"/>
            <a:ext cx="2620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把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A</a:t>
            </a:r>
            <a:r>
              <a:rPr kumimoji="1"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，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B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 </a:t>
            </a:r>
            <a:r>
              <a:rPr kumimoji="1" lang="zh-CN" altLang="en-US" sz="2800" b="1" kern="1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+mn-cs"/>
              </a:rPr>
              <a:t>分块成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3850" y="404813"/>
            <a:ext cx="1081088" cy="720725"/>
            <a:chOff x="0" y="0"/>
            <a:chExt cx="425" cy="399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46098" name="未知"/>
              <p:cNvSpPr>
                <a:spLocks/>
              </p:cNvSpPr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099" name="Rectangle 10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100" name="Rectangle 11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101" name="Rectangle 12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46097" name="Text Box 13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例</a:t>
              </a:r>
              <a:r>
                <a:rPr lang="en-US" altLang="zh-CN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1</a:t>
              </a:r>
              <a:endParaRPr lang="en-US" altLang="zh-CN" sz="2400" b="1" kern="1200">
                <a:solidFill>
                  <a:srgbClr val="000000"/>
                </a:solidFill>
                <a:latin typeface="Arial" charset="0"/>
                <a:ea typeface="隶书" pitchFamily="49" charset="-122"/>
                <a:cs typeface="+mn-cs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84213" y="5013325"/>
            <a:ext cx="1081087" cy="720725"/>
            <a:chOff x="0" y="0"/>
            <a:chExt cx="425" cy="399"/>
          </a:xfrm>
        </p:grpSpPr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46092" name="未知"/>
              <p:cNvSpPr>
                <a:spLocks/>
              </p:cNvSpPr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093" name="Rectangle 17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094" name="Rectangle 18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095" name="Rectangle 19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46091" name="Text Box 20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解：</a:t>
              </a:r>
              <a:endParaRPr lang="zh-CN" altLang="en-US" sz="2400" b="1" kern="1200">
                <a:solidFill>
                  <a:srgbClr val="000000"/>
                </a:solidFill>
                <a:latin typeface="Arial" charset="0"/>
                <a:ea typeface="隶书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DAF8AAE0-4ABF-4B5B-B357-B6D609DFAB81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39863" y="223838"/>
            <a:ext cx="6188075" cy="3062287"/>
            <a:chOff x="907" y="0"/>
            <a:chExt cx="3898" cy="1929"/>
          </a:xfrm>
        </p:grpSpPr>
        <p:graphicFrame>
          <p:nvGraphicFramePr>
            <p:cNvPr id="47113" name="Object 3"/>
            <p:cNvGraphicFramePr>
              <a:graphicFrameLocks noChangeAspect="1"/>
            </p:cNvGraphicFramePr>
            <p:nvPr/>
          </p:nvGraphicFramePr>
          <p:xfrm>
            <a:off x="907" y="0"/>
            <a:ext cx="3898" cy="1929"/>
          </p:xfrm>
          <a:graphic>
            <a:graphicData uri="http://schemas.openxmlformats.org/presentationml/2006/ole">
              <p:oleObj spid="_x0000_s480259" name="公式" r:id="rId3" imgW="1143000" imgH="660400" progId="Equation.3">
                <p:embed/>
              </p:oleObj>
            </a:graphicData>
          </a:graphic>
        </p:graphicFrame>
        <p:sp>
          <p:nvSpPr>
            <p:cNvPr id="47114" name="Line 4"/>
            <p:cNvSpPr>
              <a:spLocks noChangeShapeType="1"/>
            </p:cNvSpPr>
            <p:nvPr/>
          </p:nvSpPr>
          <p:spPr bwMode="auto">
            <a:xfrm>
              <a:off x="1392" y="105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5" name="Line 5"/>
            <p:cNvSpPr>
              <a:spLocks noChangeShapeType="1"/>
            </p:cNvSpPr>
            <p:nvPr/>
          </p:nvSpPr>
          <p:spPr bwMode="auto">
            <a:xfrm>
              <a:off x="2352" y="38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481138" y="3576638"/>
            <a:ext cx="6143625" cy="2443162"/>
            <a:chOff x="933" y="2112"/>
            <a:chExt cx="3870" cy="1539"/>
          </a:xfrm>
        </p:grpSpPr>
        <p:graphicFrame>
          <p:nvGraphicFramePr>
            <p:cNvPr id="47110" name="Object 7"/>
            <p:cNvGraphicFramePr>
              <a:graphicFrameLocks noChangeAspect="1"/>
            </p:cNvGraphicFramePr>
            <p:nvPr/>
          </p:nvGraphicFramePr>
          <p:xfrm>
            <a:off x="933" y="2112"/>
            <a:ext cx="3870" cy="1539"/>
          </p:xfrm>
          <a:graphic>
            <a:graphicData uri="http://schemas.openxmlformats.org/presentationml/2006/ole">
              <p:oleObj spid="_x0000_s480258" name="公式" r:id="rId4" imgW="2298700" imgH="914400" progId="Equation.3">
                <p:embed/>
              </p:oleObj>
            </a:graphicData>
          </a:graphic>
        </p:graphicFrame>
        <p:sp>
          <p:nvSpPr>
            <p:cNvPr id="47111" name="Line 8"/>
            <p:cNvSpPr>
              <a:spLocks noChangeShapeType="1"/>
            </p:cNvSpPr>
            <p:nvPr/>
          </p:nvSpPr>
          <p:spPr bwMode="auto">
            <a:xfrm>
              <a:off x="1440" y="283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2" name="Line 9"/>
            <p:cNvSpPr>
              <a:spLocks noChangeShapeType="1"/>
            </p:cNvSpPr>
            <p:nvPr/>
          </p:nvSpPr>
          <p:spPr bwMode="auto">
            <a:xfrm>
              <a:off x="2400" y="220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0E409855-B031-4E5F-89CB-9970D1F403FC}" type="datetime1">
              <a:rPr lang="zh-CN" altLang="en-US"/>
              <a:pPr>
                <a:defRPr/>
              </a:pPr>
              <a:t>2021/3/30 Tuesday</a:t>
            </a:fld>
            <a:endParaRPr lang="en-US" altLang="zh-CN"/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AC176DB8-FB04-4471-BFFF-875D78DB59A2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914400" y="4714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则</a:t>
            </a: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096963" y="903288"/>
          <a:ext cx="7742237" cy="1154112"/>
        </p:xfrm>
        <a:graphic>
          <a:graphicData uri="http://schemas.openxmlformats.org/presentationml/2006/ole">
            <p:oleObj spid="_x0000_s481282" name="公式" r:id="rId3" imgW="3340100" imgH="482600" progId="Equation.3">
              <p:embed/>
            </p:oleObj>
          </a:graphicData>
        </a:graphic>
      </p:graphicFrame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914400" y="2133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而</a:t>
            </a: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476375" y="2703513"/>
          <a:ext cx="5991225" cy="1106487"/>
        </p:xfrm>
        <a:graphic>
          <a:graphicData uri="http://schemas.openxmlformats.org/presentationml/2006/ole">
            <p:oleObj spid="_x0000_s481283" name="公式" r:id="rId4" imgW="2730500" imgH="457200" progId="Equation.3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3200400" y="3992563"/>
          <a:ext cx="2819400" cy="1112837"/>
        </p:xfrm>
        <a:graphic>
          <a:graphicData uri="http://schemas.openxmlformats.org/presentationml/2006/ole">
            <p:oleObj spid="_x0000_s481284" name="公式" r:id="rId5" imgW="1498600" imgH="457200" progId="Equation.3">
              <p:embed/>
            </p:oleObj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6248400" y="3933825"/>
          <a:ext cx="1981200" cy="1238250"/>
        </p:xfrm>
        <a:graphic>
          <a:graphicData uri="http://schemas.openxmlformats.org/presentationml/2006/ole">
            <p:oleObj spid="_x0000_s481285" name="公式" r:id="rId6" imgW="800100" imgH="457200" progId="Equation.3">
              <p:embed/>
            </p:oleObj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1403350" y="5334000"/>
          <a:ext cx="5988050" cy="1143000"/>
        </p:xfrm>
        <a:graphic>
          <a:graphicData uri="http://schemas.openxmlformats.org/presentationml/2006/ole">
            <p:oleObj spid="_x0000_s481286" name="公式" r:id="rId7" imgW="2476500" imgH="457200" progId="Equation.3">
              <p:embed/>
            </p:oleObj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build="p" autoUpdateAnimBg="0"/>
      <p:bldP spid="16282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B10C3B5B-50D5-46A1-A7FD-EDFF204E03F9}" type="datetime1">
              <a:rPr lang="zh-CN" altLang="en-US"/>
              <a:pPr>
                <a:defRPr/>
              </a:pPr>
              <a:t>2021/3/30 Tuesday</a:t>
            </a:fld>
            <a:endParaRPr lang="en-US" altLang="zh-CN"/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AEAB919A-B9AE-469B-9B2B-88D882BEC8E4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990600" y="10556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于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74825" y="2351088"/>
            <a:ext cx="5440363" cy="2601912"/>
            <a:chOff x="1118" y="1008"/>
            <a:chExt cx="3427" cy="1639"/>
          </a:xfrm>
        </p:grpSpPr>
        <p:graphicFrame>
          <p:nvGraphicFramePr>
            <p:cNvPr id="49158" name="Object 4"/>
            <p:cNvGraphicFramePr>
              <a:graphicFrameLocks noChangeAspect="1"/>
            </p:cNvGraphicFramePr>
            <p:nvPr/>
          </p:nvGraphicFramePr>
          <p:xfrm>
            <a:off x="1118" y="1008"/>
            <a:ext cx="3427" cy="1639"/>
          </p:xfrm>
          <a:graphic>
            <a:graphicData uri="http://schemas.openxmlformats.org/presentationml/2006/ole">
              <p:oleObj spid="_x0000_s482306" name="公式" r:id="rId3" imgW="1460500" imgH="914400" progId="Equation.3">
                <p:embed/>
              </p:oleObj>
            </a:graphicData>
          </a:graphic>
        </p:graphicFrame>
        <p:sp>
          <p:nvSpPr>
            <p:cNvPr id="49159" name="Line 5"/>
            <p:cNvSpPr>
              <a:spLocks noChangeShapeType="1"/>
            </p:cNvSpPr>
            <p:nvPr/>
          </p:nvSpPr>
          <p:spPr bwMode="auto">
            <a:xfrm>
              <a:off x="2064" y="1776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0" name="Line 6"/>
            <p:cNvSpPr>
              <a:spLocks noChangeShapeType="1"/>
            </p:cNvSpPr>
            <p:nvPr/>
          </p:nvSpPr>
          <p:spPr bwMode="auto">
            <a:xfrm>
              <a:off x="3312" y="105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906C81DB-86E5-4536-B65F-2EC7314ABE3C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611188" y="765175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     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.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分块矩阵的转置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1600200" y="19970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362200" y="1219200"/>
          <a:ext cx="3848100" cy="2193925"/>
        </p:xfrm>
        <a:graphic>
          <a:graphicData uri="http://schemas.openxmlformats.org/presentationml/2006/ole">
            <p:oleObj spid="_x0000_s483330" name="公式" r:id="rId3" imgW="1358310" imgH="710891" progId="Equation.3">
              <p:embed/>
            </p:oleObj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248400" y="19970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则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2057400" y="3886200"/>
          <a:ext cx="4826000" cy="2286000"/>
        </p:xfrm>
        <a:graphic>
          <a:graphicData uri="http://schemas.openxmlformats.org/presentationml/2006/ole">
            <p:oleObj spid="_x0000_s483331" name="Equation" r:id="rId4" imgW="1497950" imgH="761669" progId="Equation.3">
              <p:embed/>
            </p:oleObj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build="p" autoUpdateAnimBg="0"/>
      <p:bldP spid="164867" grpId="0" build="p" autoUpdateAnimBg="0"/>
      <p:bldP spid="164869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181A0713-E9F3-4766-8633-4A5262C02E12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27088" y="692150"/>
            <a:ext cx="5503862" cy="3103563"/>
            <a:chOff x="0" y="0"/>
            <a:chExt cx="3467" cy="1955"/>
          </a:xfrm>
        </p:grpSpPr>
        <p:graphicFrame>
          <p:nvGraphicFramePr>
            <p:cNvPr id="51214" name="Object 3"/>
            <p:cNvGraphicFramePr>
              <a:graphicFrameLocks noChangeAspect="1"/>
            </p:cNvGraphicFramePr>
            <p:nvPr/>
          </p:nvGraphicFramePr>
          <p:xfrm>
            <a:off x="0" y="0"/>
            <a:ext cx="3467" cy="1955"/>
          </p:xfrm>
          <a:graphic>
            <a:graphicData uri="http://schemas.openxmlformats.org/presentationml/2006/ole">
              <p:oleObj spid="_x0000_s484358" r:id="rId3" imgW="2476500" imgH="1397000" progId="Equation.3">
                <p:embed/>
              </p:oleObj>
            </a:graphicData>
          </a:graphic>
        </p:graphicFrame>
        <p:sp>
          <p:nvSpPr>
            <p:cNvPr id="51215" name="Text Box 4"/>
            <p:cNvSpPr txBox="1">
              <a:spLocks noChangeArrowheads="1"/>
            </p:cNvSpPr>
            <p:nvPr/>
          </p:nvSpPr>
          <p:spPr bwMode="auto">
            <a:xfrm>
              <a:off x="2612" y="91"/>
              <a:ext cx="33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5400" i="1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708400" y="1989138"/>
            <a:ext cx="527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5400" i="1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611188" y="3500438"/>
          <a:ext cx="5673725" cy="508000"/>
        </p:xfrm>
        <a:graphic>
          <a:graphicData uri="http://schemas.openxmlformats.org/presentationml/2006/ole">
            <p:oleObj spid="_x0000_s484354" r:id="rId4" imgW="2553808" imgH="228699" progId="Equation.3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227763" y="3500438"/>
          <a:ext cx="2003425" cy="452437"/>
        </p:xfrm>
        <a:graphic>
          <a:graphicData uri="http://schemas.openxmlformats.org/presentationml/2006/ole">
            <p:oleObj spid="_x0000_s484355" r:id="rId5" imgW="901309" imgH="203112" progId="Equation.3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179763" y="4724400"/>
          <a:ext cx="2116137" cy="962025"/>
        </p:xfrm>
        <a:graphic>
          <a:graphicData uri="http://schemas.openxmlformats.org/presentationml/2006/ole">
            <p:oleObj spid="_x0000_s484356" r:id="rId6" imgW="952500" imgH="431800" progId="Equation.3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203575" y="4005263"/>
          <a:ext cx="4968875" cy="2595562"/>
        </p:xfrm>
        <a:graphic>
          <a:graphicData uri="http://schemas.openxmlformats.org/presentationml/2006/ole">
            <p:oleObj spid="_x0000_s484357" r:id="rId7" imgW="1905000" imgH="1168400" progId="Equation.3">
              <p:embed/>
            </p:oleObj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827088" y="4848225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charset="-122"/>
                <a:ea typeface="宋体" charset="-122"/>
              </a:rPr>
              <a:t>取幂运算</a:t>
            </a:r>
            <a:r>
              <a:rPr lang="en-US" altLang="zh-CN" sz="2800">
                <a:latin typeface="宋体" charset="-122"/>
                <a:ea typeface="宋体" charset="-122"/>
              </a:rPr>
              <a:t>,</a:t>
            </a:r>
            <a:r>
              <a:rPr lang="zh-CN" altLang="en-US" sz="2800">
                <a:latin typeface="宋体" charset="-122"/>
                <a:ea typeface="宋体" charset="-122"/>
              </a:rPr>
              <a:t>就有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227763" y="3429000"/>
            <a:ext cx="539750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块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0" y="26035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      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5.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准对角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 autoUpdateAnimBg="0"/>
      <p:bldP spid="3790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370F25B3-9C91-441E-9DF3-31AC8AF9A7D9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3203575" y="3933825"/>
          <a:ext cx="5068888" cy="2595563"/>
        </p:xfrm>
        <a:graphic>
          <a:graphicData uri="http://schemas.openxmlformats.org/presentationml/2006/ole">
            <p:oleObj spid="_x0000_s485378" name="Equation" r:id="rId3" imgW="1943100" imgH="1168400" progId="Equation.DSMT4">
              <p:embed/>
            </p:oleObj>
          </a:graphicData>
        </a:graphic>
      </p:graphicFrame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23850" y="4921250"/>
            <a:ext cx="2851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charset="-122"/>
                <a:ea typeface="宋体" charset="-122"/>
              </a:rPr>
              <a:t>取转置运算</a:t>
            </a:r>
            <a:r>
              <a:rPr lang="en-US" altLang="zh-CN" sz="2800">
                <a:latin typeface="宋体" charset="-122"/>
                <a:ea typeface="宋体" charset="-122"/>
              </a:rPr>
              <a:t>,</a:t>
            </a:r>
            <a:r>
              <a:rPr lang="zh-CN" altLang="en-US" sz="2800">
                <a:latin typeface="宋体" charset="-122"/>
                <a:ea typeface="宋体" charset="-122"/>
              </a:rPr>
              <a:t>就有</a:t>
            </a:r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827088" y="692150"/>
            <a:ext cx="5503862" cy="3103563"/>
            <a:chOff x="0" y="0"/>
            <a:chExt cx="3467" cy="1955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0" y="0"/>
            <a:ext cx="3467" cy="1955"/>
          </p:xfrm>
          <a:graphic>
            <a:graphicData uri="http://schemas.openxmlformats.org/presentationml/2006/ole">
              <p:oleObj spid="_x0000_s485380" r:id="rId4" imgW="2476500" imgH="1397000" progId="Equation.3">
                <p:embed/>
              </p:oleObj>
            </a:graphicData>
          </a:graphic>
        </p:graphicFrame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612" y="91"/>
              <a:ext cx="33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5400" i="1">
                  <a:latin typeface="Times New Roman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 bwMode="auto">
          <a:xfrm>
            <a:off x="715934" y="668359"/>
            <a:ext cx="5503862" cy="3103563"/>
            <a:chOff x="540" y="300"/>
            <a:chExt cx="3467" cy="195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540" y="300"/>
            <a:ext cx="3467" cy="1955"/>
          </p:xfrm>
          <a:graphic>
            <a:graphicData uri="http://schemas.openxmlformats.org/presentationml/2006/ole">
              <p:oleObj spid="_x0000_s254982" name="Equation" r:id="rId3" imgW="2476500" imgH="1397000" progId="Equation.DSMT4">
                <p:embed/>
              </p:oleObj>
            </a:graphicData>
          </a:graphic>
        </p:graphicFrame>
        <p:sp>
          <p:nvSpPr>
            <p:cNvPr id="4" name="Text Box 20"/>
            <p:cNvSpPr txBox="1">
              <a:spLocks noChangeArrowheads="1"/>
            </p:cNvSpPr>
            <p:nvPr/>
          </p:nvSpPr>
          <p:spPr bwMode="auto">
            <a:xfrm>
              <a:off x="3152" y="391"/>
              <a:ext cx="332" cy="5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5400" i="1" dirty="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597246" y="1965347"/>
            <a:ext cx="52705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5400" i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714348" y="4714884"/>
            <a:ext cx="244169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a typeface="仿宋_GB2312" pitchFamily="49" charset="-122"/>
              </a:rPr>
              <a:t>取</a:t>
            </a:r>
            <a:r>
              <a:rPr lang="zh-CN" altLang="en-US" sz="2800" b="1" dirty="0" smtClean="0">
                <a:ea typeface="仿宋_GB2312" pitchFamily="49" charset="-122"/>
              </a:rPr>
              <a:t>逆运算</a:t>
            </a:r>
            <a:r>
              <a:rPr lang="en-US" altLang="zh-CN" sz="2800" dirty="0">
                <a:ea typeface="仿宋_GB2312" pitchFamily="49" charset="-122"/>
              </a:rPr>
              <a:t>,</a:t>
            </a:r>
            <a:r>
              <a:rPr lang="zh-CN" altLang="en-US" sz="2800" dirty="0">
                <a:ea typeface="仿宋_GB2312" pitchFamily="49" charset="-122"/>
              </a:rPr>
              <a:t>就有</a:t>
            </a:r>
          </a:p>
        </p:txBody>
      </p: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286116" y="4000504"/>
          <a:ext cx="4813915" cy="2286016"/>
        </p:xfrm>
        <a:graphic>
          <a:graphicData uri="http://schemas.openxmlformats.org/presentationml/2006/ole">
            <p:oleObj spid="_x0000_s254977" name="Equation" r:id="rId4" imgW="2095500" imgH="116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9063" y="642918"/>
          <a:ext cx="3621087" cy="1073150"/>
        </p:xfrm>
        <a:graphic>
          <a:graphicData uri="http://schemas.openxmlformats.org/presentationml/2006/ole">
            <p:oleObj spid="_x0000_s256006" name="Equation" r:id="rId3" imgW="1879600" imgH="482600" progId="Equation.DSMT4">
              <p:embed/>
            </p:oleObj>
          </a:graphicData>
        </a:graphic>
      </p:graphicFrame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3575050" y="857231"/>
            <a:ext cx="54260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dirty="0">
                <a:ea typeface="仿宋_GB2312" pitchFamily="49" charset="-122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,B,</a:t>
            </a:r>
            <a:r>
              <a:rPr lang="zh-CN" altLang="en-US" sz="2800" dirty="0">
                <a:ea typeface="仿宋_GB2312" pitchFamily="49" charset="-122"/>
              </a:rPr>
              <a:t>都是可逆矩阵</a:t>
            </a:r>
            <a:r>
              <a:rPr lang="en-US" altLang="zh-CN" sz="2800" dirty="0">
                <a:ea typeface="仿宋_GB2312" pitchFamily="49" charset="-122"/>
              </a:rPr>
              <a:t>,</a:t>
            </a:r>
            <a:r>
              <a:rPr lang="zh-CN" altLang="en-US" sz="2800" dirty="0" smtClean="0">
                <a:ea typeface="仿宋_GB2312" pitchFamily="49" charset="-122"/>
              </a:rPr>
              <a:t>则</a:t>
            </a:r>
            <a:r>
              <a:rPr lang="en-US" altLang="zh-CN" sz="2800" i="1" dirty="0" smtClean="0"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lang="en-US" altLang="zh-CN" sz="2800" baseline="30000" dirty="0" smtClean="0">
                <a:ea typeface="仿宋_GB2312" pitchFamily="49" charset="-122"/>
              </a:rPr>
              <a:t>-1</a:t>
            </a:r>
            <a:r>
              <a:rPr lang="zh-CN" altLang="en-US" sz="2800" dirty="0">
                <a:ea typeface="仿宋_GB2312" pitchFamily="49" charset="-122"/>
              </a:rPr>
              <a:t>存在吗？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357188" y="1714481"/>
            <a:ext cx="8572500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推广的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aplace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展开定理得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|D|=|A||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ea typeface="仿宋_GB2312" pitchFamily="49" charset="-122"/>
                <a:cs typeface="Times New Roman" panose="02020603050405020304" pitchFamily="18" charset="0"/>
              </a:rPr>
              <a:t>都是</a:t>
            </a:r>
            <a:endParaRPr lang="en-US" altLang="zh-CN" sz="2800" dirty="0">
              <a:ea typeface="仿宋_GB2312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ea typeface="仿宋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ea typeface="仿宋_GB2312" pitchFamily="49" charset="-122"/>
                <a:cs typeface="Times New Roman" panose="02020603050405020304" pitchFamily="18" charset="0"/>
              </a:rPr>
              <a:t>可逆矩阵时</a:t>
            </a:r>
            <a:r>
              <a:rPr lang="en-US" altLang="zh-CN" sz="2800" dirty="0">
                <a:ea typeface="仿宋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ea typeface="仿宋_GB2312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30000" dirty="0">
                <a:ea typeface="仿宋_GB2312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ea typeface="仿宋_GB2312" pitchFamily="49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dirty="0">
                <a:ea typeface="仿宋_GB2312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4357688" y="2547918"/>
            <a:ext cx="5715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786313" y="2357418"/>
          <a:ext cx="2298700" cy="1073150"/>
        </p:xfrm>
        <a:graphic>
          <a:graphicData uri="http://schemas.openxmlformats.org/presentationml/2006/ole">
            <p:oleObj spid="_x0000_s256005" name="Equation" r:id="rId4" imgW="1193800" imgH="48260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00125" y="3500418"/>
          <a:ext cx="5681663" cy="1073150"/>
        </p:xfrm>
        <a:graphic>
          <a:graphicData uri="http://schemas.openxmlformats.org/presentationml/2006/ole">
            <p:oleObj spid="_x0000_s256004" name="Equation" r:id="rId5" imgW="2730500" imgH="48260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143000" y="4714856"/>
          <a:ext cx="5813425" cy="1073150"/>
        </p:xfrm>
        <a:graphic>
          <a:graphicData uri="http://schemas.openxmlformats.org/presentationml/2006/ole">
            <p:oleObj spid="_x0000_s256003" name="Equation" r:id="rId6" imgW="2794000" imgH="482600" progId="Equation.DSMT4">
              <p:embed/>
            </p:oleObj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571500" y="5897543"/>
            <a:ext cx="23574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>
                <a:ea typeface="仿宋_GB2312" pitchFamily="49" charset="-122"/>
              </a:rPr>
              <a:t>比较两边得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630488" y="5907088"/>
          <a:ext cx="5549900" cy="536575"/>
        </p:xfrm>
        <a:graphic>
          <a:graphicData uri="http://schemas.openxmlformats.org/presentationml/2006/ole">
            <p:oleObj spid="_x0000_s256002" name="Equation" r:id="rId7" imgW="2666880" imgH="241200" progId="Equation.DSMT4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357813" y="2357418"/>
          <a:ext cx="2590800" cy="1073150"/>
        </p:xfrm>
        <a:graphic>
          <a:graphicData uri="http://schemas.openxmlformats.org/presentationml/2006/ole">
            <p:oleObj spid="_x0000_s256001" name="Equation" r:id="rId8" imgW="1244600" imgH="482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39750" y="1317605"/>
            <a:ext cx="7127875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分块相乘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以使得乘积的结果中某些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子块的特性更加明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042988" y="2830493"/>
          <a:ext cx="3838575" cy="479425"/>
        </p:xfrm>
        <a:graphic>
          <a:graphicData uri="http://schemas.openxmlformats.org/presentationml/2006/ole">
            <p:oleObj spid="_x0000_s465923" name="公式" r:id="rId3" imgW="1726451" imgH="215806" progId="Equation.3">
              <p:embed/>
            </p:oleObj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331913" y="3694093"/>
          <a:ext cx="5108575" cy="506412"/>
        </p:xfrm>
        <a:graphic>
          <a:graphicData uri="http://schemas.openxmlformats.org/presentationml/2006/ole">
            <p:oleObj spid="_x0000_s465922" name="公式" r:id="rId4" imgW="2298700" imgH="228600" progId="Equation.3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042988" y="4630718"/>
          <a:ext cx="7169150" cy="1012825"/>
        </p:xfrm>
        <a:graphic>
          <a:graphicData uri="http://schemas.openxmlformats.org/presentationml/2006/ole">
            <p:oleObj spid="_x0000_s465921" name="公式" r:id="rId5" imgW="3225800" imgH="457200" progId="Equation.3">
              <p:embed/>
            </p:oleObj>
          </a:graphicData>
        </a:graphic>
      </p:graphicFrame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8072462" y="1071546"/>
            <a:ext cx="545342" cy="3108543"/>
          </a:xfrm>
          <a:prstGeom prst="rect">
            <a:avLst/>
          </a:prstGeom>
          <a:solidFill>
            <a:srgbClr val="56BE4E">
              <a:alpha val="51000"/>
            </a:srgbClr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a typeface="仿宋_GB2312" pitchFamily="49" charset="-122"/>
              </a:rPr>
              <a:t>分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块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矩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阵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的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应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用</a:t>
            </a:r>
            <a:endParaRPr lang="zh-CN" altLang="en-US" sz="2800" b="1" dirty="0">
              <a:ea typeface="仿宋_GB2312" pitchFamily="49" charset="-122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500063" y="642918"/>
            <a:ext cx="19875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齐次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一 、矩阵的分块</a:t>
            </a:r>
            <a:endParaRPr lang="zh-CN" altLang="en-US" dirty="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214414" y="1428736"/>
            <a:ext cx="7297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>
                <a:latin typeface="宋体" charset="-122"/>
                <a:ea typeface="宋体" charset="-122"/>
              </a:rPr>
              <a:t>对于行数和列数较高的矩阵 </a:t>
            </a:r>
            <a:r>
              <a:rPr kumimoji="1" lang="en-US" altLang="zh-CN" sz="2800" i="1">
                <a:latin typeface="宋体" charset="-122"/>
                <a:ea typeface="宋体" charset="-122"/>
              </a:rPr>
              <a:t>A</a:t>
            </a:r>
            <a:r>
              <a:rPr kumimoji="1" lang="en-US" altLang="zh-CN" sz="2800">
                <a:latin typeface="宋体" charset="-122"/>
                <a:ea typeface="宋体" charset="-122"/>
              </a:rPr>
              <a:t>, </a:t>
            </a:r>
            <a:r>
              <a:rPr kumimoji="1" lang="zh-CN" altLang="en-US" sz="2800">
                <a:latin typeface="宋体" charset="-122"/>
                <a:ea typeface="宋体" charset="-122"/>
              </a:rPr>
              <a:t>运算时常采用</a:t>
            </a: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587351" y="2128824"/>
            <a:ext cx="694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分块法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使大矩阵的运算化成小矩阵的运算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7521551" y="2114536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宋体" charset="-122"/>
              </a:rPr>
              <a:t>我们</a:t>
            </a: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587351" y="2828911"/>
            <a:ext cx="812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charset="-122"/>
                <a:ea typeface="宋体" charset="-122"/>
              </a:rPr>
              <a:t>将矩阵 </a:t>
            </a:r>
            <a:r>
              <a:rPr kumimoji="1" lang="en-US" altLang="zh-CN" sz="2800" i="1">
                <a:latin typeface="宋体" charset="-122"/>
                <a:ea typeface="宋体" charset="-122"/>
              </a:rPr>
              <a:t>A </a:t>
            </a:r>
            <a:r>
              <a:rPr kumimoji="1" lang="zh-CN" altLang="en-US" sz="2800">
                <a:latin typeface="宋体" charset="-122"/>
                <a:ea typeface="宋体" charset="-122"/>
              </a:rPr>
              <a:t>用若干条纵线和横线分成许多个小矩阵</a:t>
            </a:r>
            <a:r>
              <a:rPr kumimoji="1" lang="en-US" altLang="zh-CN" sz="2800">
                <a:latin typeface="宋体" charset="-122"/>
                <a:ea typeface="宋体" charset="-122"/>
              </a:rPr>
              <a:t>, </a:t>
            </a: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557189" y="3514711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每一个小矩阵称为 </a:t>
            </a:r>
            <a:r>
              <a:rPr kumimoji="1" lang="en-US" altLang="zh-CN" sz="2800" i="1">
                <a:latin typeface="宋体" pitchFamily="2" charset="-122"/>
                <a:ea typeface="宋体" pitchFamily="2" charset="-122"/>
              </a:rPr>
              <a:t>A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的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子块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以子块为元素的形式</a:t>
            </a: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587351" y="4338624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</a:rPr>
              <a:t>上的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分块矩阵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36" grpId="0" build="p" autoUpdateAnimBg="0" advAuto="0"/>
      <p:bldP spid="38" grpId="0" build="p" autoUpdateAnimBg="0"/>
      <p:bldP spid="39" grpId="0" build="p" autoUpdateAnimBg="0" advAuto="0"/>
      <p:bldP spid="40" grpId="0" build="p" autoUpdateAnimBg="0" advAuto="0"/>
      <p:bldP spid="41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14612" y="571480"/>
            <a:ext cx="12144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X=B</a:t>
            </a:r>
            <a:endParaRPr lang="zh-CN" altLang="en-US" sz="2800" i="1">
              <a:ea typeface="宋体" panose="02010600030101010101" pitchFamily="2" charset="-122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428595" y="644547"/>
            <a:ext cx="23479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非齐次方程组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71470" y="1120797"/>
            <a:ext cx="66436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如果系数矩阵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行列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|</a:t>
            </a:r>
            <a:r>
              <a:rPr kumimoji="1" lang="en-US" altLang="zh-CN" sz="2800">
                <a:sym typeface="Symbol" panose="05050102010706020507" pitchFamily="18" charset="2"/>
              </a:rPr>
              <a:t> 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85845" y="2216172"/>
            <a:ext cx="20716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=A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2800" i="1">
              <a:ea typeface="宋体" panose="02010600030101010101" pitchFamily="2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00282" y="2144734"/>
          <a:ext cx="1714500" cy="852488"/>
        </p:xfrm>
        <a:graphic>
          <a:graphicData uri="http://schemas.openxmlformats.org/presentationml/2006/ole">
            <p:oleObj spid="_x0000_s466951" name="Equation" r:id="rId3" imgW="787400" imgH="41910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071907" y="1644672"/>
          <a:ext cx="4084638" cy="1914525"/>
        </p:xfrm>
        <a:graphic>
          <a:graphicData uri="http://schemas.openxmlformats.org/presentationml/2006/ole">
            <p:oleObj spid="_x0000_s466950" name="Equation" r:id="rId4" imgW="2146300" imgH="9398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17513" y="1501775"/>
          <a:ext cx="881062" cy="1938338"/>
        </p:xfrm>
        <a:graphic>
          <a:graphicData uri="http://schemas.openxmlformats.org/presentationml/2006/ole">
            <p:oleObj spid="_x0000_s466949" name="Equation" r:id="rId5" imgW="457200" imgH="9396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928657" y="3644922"/>
          <a:ext cx="3714750" cy="1873250"/>
        </p:xfrm>
        <a:graphic>
          <a:graphicData uri="http://schemas.openxmlformats.org/presentationml/2006/ole">
            <p:oleObj spid="_x0000_s466948" name="Equation" r:id="rId6" imgW="1993900" imgH="93980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4572000" y="3949710"/>
          <a:ext cx="4000500" cy="836612"/>
        </p:xfrm>
        <a:graphic>
          <a:graphicData uri="http://schemas.openxmlformats.org/presentationml/2006/ole">
            <p:oleObj spid="_x0000_s466947" name="Equation" r:id="rId7" imgW="2044700" imgH="41910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000595" y="4859359"/>
          <a:ext cx="874712" cy="887413"/>
        </p:xfrm>
        <a:graphic>
          <a:graphicData uri="http://schemas.openxmlformats.org/presentationml/2006/ole">
            <p:oleObj spid="_x0000_s466946" name="Equation" r:id="rId8" imgW="469696" imgH="444307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857845" y="5145109"/>
          <a:ext cx="1654175" cy="406400"/>
        </p:xfrm>
        <a:graphic>
          <a:graphicData uri="http://schemas.openxmlformats.org/presentationml/2006/ole">
            <p:oleObj spid="_x0000_s466945" name="Equation" r:id="rId9" imgW="888614" imgH="203112" progId="Equation.DSMT4">
              <p:embed/>
            </p:oleObj>
          </a:graphicData>
        </a:graphic>
      </p:graphicFrame>
      <p:sp>
        <p:nvSpPr>
          <p:cNvPr id="16" name="圆角矩形标注 15"/>
          <p:cNvSpPr/>
          <p:nvPr/>
        </p:nvSpPr>
        <p:spPr>
          <a:xfrm>
            <a:off x="6429345" y="5930922"/>
            <a:ext cx="1500187" cy="428625"/>
          </a:xfrm>
          <a:prstGeom prst="wedgeRoundRectCallout">
            <a:avLst>
              <a:gd name="adj1" fmla="val -83847"/>
              <a:gd name="adj2" fmla="val -15411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克拉默法则</a:t>
            </a:r>
          </a:p>
        </p:txBody>
      </p:sp>
      <p:grpSp>
        <p:nvGrpSpPr>
          <p:cNvPr id="17" name="Group 16"/>
          <p:cNvGrpSpPr/>
          <p:nvPr/>
        </p:nvGrpSpPr>
        <p:grpSpPr bwMode="auto">
          <a:xfrm>
            <a:off x="4568828" y="6215082"/>
            <a:ext cx="503238" cy="476250"/>
            <a:chOff x="2472" y="3748"/>
            <a:chExt cx="363" cy="362"/>
          </a:xfrm>
        </p:grpSpPr>
        <p:sp>
          <p:nvSpPr>
            <p:cNvPr id="18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00032" y="5716609"/>
            <a:ext cx="4572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表示将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中第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换成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8241500" y="1000108"/>
            <a:ext cx="545342" cy="3108543"/>
          </a:xfrm>
          <a:prstGeom prst="rect">
            <a:avLst/>
          </a:prstGeom>
          <a:solidFill>
            <a:srgbClr val="56BE4E">
              <a:alpha val="51000"/>
            </a:srgbClr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ea typeface="仿宋_GB2312" pitchFamily="49" charset="-122"/>
              </a:rPr>
              <a:t>分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块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矩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阵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的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应</a:t>
            </a:r>
            <a:endParaRPr lang="en-US" altLang="zh-CN" sz="2800" b="1" dirty="0" smtClean="0">
              <a:ea typeface="仿宋_GB2312" pitchFamily="49" charset="-122"/>
            </a:endParaRPr>
          </a:p>
          <a:p>
            <a:r>
              <a:rPr lang="zh-CN" altLang="en-US" sz="2800" b="1" dirty="0" smtClean="0">
                <a:ea typeface="仿宋_GB2312" pitchFamily="49" charset="-122"/>
              </a:rPr>
              <a:t>用</a:t>
            </a:r>
            <a:endParaRPr lang="zh-CN" altLang="en-US" sz="2800" b="1" dirty="0"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6" grpId="0" animBg="1"/>
      <p:bldP spid="20" grpId="0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1293783" y="1474794"/>
          <a:ext cx="5451475" cy="2028825"/>
        </p:xfrm>
        <a:graphic>
          <a:graphicData uri="http://schemas.openxmlformats.org/presentationml/2006/ole">
            <p:oleObj spid="_x0000_s471042" name="公式" r:id="rId3" imgW="2628900" imgH="914400" progId="Equation.3">
              <p:embed/>
            </p:oleObj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1581121" y="3849694"/>
          <a:ext cx="2501900" cy="508000"/>
        </p:xfrm>
        <a:graphic>
          <a:graphicData uri="http://schemas.openxmlformats.org/presentationml/2006/ole">
            <p:oleObj spid="_x0000_s471041" name="公式" r:id="rId4" imgW="1206500" imgH="228600" progId="Equation.3">
              <p:embed/>
            </p:oleObj>
          </a:graphicData>
        </a:graphic>
      </p:graphicFrame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220758" y="896944"/>
            <a:ext cx="38877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利用分块运算计算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2009746" y="2481269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>
            <a:off x="4675158" y="2481269"/>
            <a:ext cx="19446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>
            <a:off x="2944783" y="1617669"/>
            <a:ext cx="0" cy="17287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5613371" y="1617669"/>
            <a:ext cx="0" cy="17287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Group 15"/>
          <p:cNvGrpSpPr/>
          <p:nvPr/>
        </p:nvGrpSpPr>
        <p:grpSpPr bwMode="auto">
          <a:xfrm>
            <a:off x="357158" y="681044"/>
            <a:ext cx="1120775" cy="742950"/>
            <a:chOff x="288" y="1933"/>
            <a:chExt cx="706" cy="468"/>
          </a:xfrm>
        </p:grpSpPr>
        <p:sp>
          <p:nvSpPr>
            <p:cNvPr id="41" name="Freeform 16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17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18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</a:t>
              </a:r>
            </a:p>
          </p:txBody>
        </p:sp>
        <p:sp>
          <p:nvSpPr>
            <p:cNvPr id="45" name="Rectangle 20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38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649385" y="785801"/>
          <a:ext cx="1976438" cy="1071563"/>
        </p:xfrm>
        <a:graphic>
          <a:graphicData uri="http://schemas.openxmlformats.org/presentationml/2006/ole">
            <p:oleObj spid="_x0000_s472072" name="公式" r:id="rId3" imgW="952087" imgH="482391" progId="Equation.3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521048" y="785801"/>
          <a:ext cx="2001837" cy="1071563"/>
        </p:xfrm>
        <a:graphic>
          <a:graphicData uri="http://schemas.openxmlformats.org/presentationml/2006/ole">
            <p:oleObj spid="_x0000_s472071" name="公式" r:id="rId4" imgW="965200" imgH="482600" progId="Equation.3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543523" y="785801"/>
          <a:ext cx="3108325" cy="1071563"/>
        </p:xfrm>
        <a:graphic>
          <a:graphicData uri="http://schemas.openxmlformats.org/presentationml/2006/ole">
            <p:oleObj spid="_x0000_s472070" name="公式" r:id="rId5" imgW="1497950" imgH="482391" progId="Equation.3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031848" y="2214541"/>
          <a:ext cx="3741737" cy="1071563"/>
        </p:xfrm>
        <a:graphic>
          <a:graphicData uri="http://schemas.openxmlformats.org/presentationml/2006/ole">
            <p:oleObj spid="_x0000_s472069" name="公式" r:id="rId6" imgW="1803400" imgH="482600" progId="Equation.3">
              <p:embed/>
            </p:oleObj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818035" y="2214541"/>
          <a:ext cx="3214688" cy="1071563"/>
        </p:xfrm>
        <a:graphic>
          <a:graphicData uri="http://schemas.openxmlformats.org/presentationml/2006/ole">
            <p:oleObj spid="_x0000_s472068" name="公式" r:id="rId7" imgW="1548728" imgH="482391" progId="Equation.3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946373" y="3721079"/>
          <a:ext cx="3844925" cy="2085975"/>
        </p:xfrm>
        <a:graphic>
          <a:graphicData uri="http://schemas.openxmlformats.org/presentationml/2006/ole">
            <p:oleObj spid="_x0000_s472067" name="公式" r:id="rId8" imgW="1854200" imgH="939800" progId="Equation.3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504923" y="4513241"/>
          <a:ext cx="1368425" cy="479425"/>
        </p:xfrm>
        <a:graphic>
          <a:graphicData uri="http://schemas.openxmlformats.org/presentationml/2006/ole">
            <p:oleObj spid="_x0000_s472066" name="公式" r:id="rId9" imgW="660113" imgH="215806" progId="Equation.3">
              <p:embed/>
            </p:oleObj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1073123" y="1073139"/>
          <a:ext cx="631825" cy="423862"/>
        </p:xfrm>
        <a:graphic>
          <a:graphicData uri="http://schemas.openxmlformats.org/presentationml/2006/ole">
            <p:oleObj spid="_x0000_s472065" name="公式" r:id="rId10" imgW="304668" imgH="190417" progId="Equation.3">
              <p:embed/>
            </p:oleObj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28596" y="928670"/>
            <a:ext cx="6445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解</a:t>
            </a:r>
            <a:r>
              <a:rPr lang="en-US" altLang="zh-CN" sz="2800">
                <a:ea typeface="仿宋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078038" y="714356"/>
          <a:ext cx="4689475" cy="1128713"/>
        </p:xfrm>
        <a:graphic>
          <a:graphicData uri="http://schemas.openxmlformats.org/presentationml/2006/ole">
            <p:oleObj spid="_x0000_s473093" name="Equation" r:id="rId3" imgW="2260600" imgH="5080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55650" y="1003281"/>
          <a:ext cx="1343025" cy="508000"/>
        </p:xfrm>
        <a:graphic>
          <a:graphicData uri="http://schemas.openxmlformats.org/presentationml/2006/ole">
            <p:oleObj spid="_x0000_s473092" name="Equation" r:id="rId4" imgW="647700" imgH="2286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71688" y="2027238"/>
          <a:ext cx="3452812" cy="1524000"/>
        </p:xfrm>
        <a:graphic>
          <a:graphicData uri="http://schemas.openxmlformats.org/presentationml/2006/ole">
            <p:oleObj spid="_x0000_s473091" name="Equation" r:id="rId5" imgW="1663560" imgH="685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58988" y="3683000"/>
          <a:ext cx="2767012" cy="1579563"/>
        </p:xfrm>
        <a:graphic>
          <a:graphicData uri="http://schemas.openxmlformats.org/presentationml/2006/ole">
            <p:oleObj spid="_x0000_s473090" name="Equation" r:id="rId6" imgW="1333440" imgH="711000" progId="Equation.DSMT4">
              <p:embed/>
            </p:oleObj>
          </a:graphicData>
        </a:graphic>
      </p:graphicFrame>
      <p:grpSp>
        <p:nvGrpSpPr>
          <p:cNvPr id="6" name="Group 6"/>
          <p:cNvGrpSpPr/>
          <p:nvPr/>
        </p:nvGrpSpPr>
        <p:grpSpPr bwMode="auto">
          <a:xfrm>
            <a:off x="2555875" y="2155806"/>
            <a:ext cx="1368425" cy="1223963"/>
            <a:chOff x="1837" y="1344"/>
            <a:chExt cx="862" cy="771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837" y="1888"/>
              <a:ext cx="86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472" y="1344"/>
              <a:ext cx="0" cy="77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627313" y="4746606"/>
            <a:ext cx="2016125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211638" y="3883006"/>
            <a:ext cx="0" cy="1223963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714876" y="3643314"/>
          <a:ext cx="2581275" cy="1579563"/>
        </p:xfrm>
        <a:graphic>
          <a:graphicData uri="http://schemas.openxmlformats.org/presentationml/2006/ole">
            <p:oleObj spid="_x0000_s473089" name="Equation" r:id="rId7" imgW="1244520" imgH="711000" progId="Equation.DSMT4">
              <p:embed/>
            </p:oleObj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140200" y="2801919"/>
            <a:ext cx="11525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787900" y="2298681"/>
            <a:ext cx="0" cy="8651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5507038" y="4746606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948488" y="3883006"/>
            <a:ext cx="0" cy="12239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6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7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pic>
        <p:nvPicPr>
          <p:cNvPr id="19" name="Picture 38" descr="0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31218" y="6016649"/>
            <a:ext cx="7699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214414" y="1071546"/>
          <a:ext cx="4319587" cy="2032000"/>
        </p:xfrm>
        <a:graphic>
          <a:graphicData uri="http://schemas.openxmlformats.org/presentationml/2006/ole">
            <p:oleObj spid="_x0000_s474114" name="公式" r:id="rId3" imgW="1943100" imgH="914400" progId="Equation.3">
              <p:embed/>
            </p:oleObj>
          </a:graphicData>
        </a:graphic>
      </p:graphicFrame>
      <p:sp>
        <p:nvSpPr>
          <p:cNvPr id="22" name="Line 5"/>
          <p:cNvSpPr>
            <a:spLocks noChangeShapeType="1"/>
          </p:cNvSpPr>
          <p:nvPr/>
        </p:nvSpPr>
        <p:spPr bwMode="auto">
          <a:xfrm>
            <a:off x="1862114" y="1504933"/>
            <a:ext cx="3744912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 flipV="1">
            <a:off x="1719239" y="2582846"/>
            <a:ext cx="4032250" cy="1587"/>
          </a:xfrm>
          <a:prstGeom prst="line">
            <a:avLst/>
          </a:prstGeom>
          <a:noFill/>
          <a:ln w="12700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H="1">
            <a:off x="3878239" y="1000108"/>
            <a:ext cx="0" cy="2014538"/>
          </a:xfrm>
          <a:prstGeom prst="line">
            <a:avLst/>
          </a:prstGeom>
          <a:noFill/>
          <a:ln w="12700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4959326" y="1071546"/>
            <a:ext cx="0" cy="2016125"/>
          </a:xfrm>
          <a:prstGeom prst="line">
            <a:avLst/>
          </a:prstGeom>
          <a:noFill/>
          <a:ln w="12700">
            <a:solidFill>
              <a:srgbClr val="0000FF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358876" y="3446446"/>
          <a:ext cx="4319588" cy="2032000"/>
        </p:xfrm>
        <a:graphic>
          <a:graphicData uri="http://schemas.openxmlformats.org/presentationml/2006/ole">
            <p:oleObj spid="_x0000_s474115" name="公式" r:id="rId4" imgW="1943100" imgH="914400" progId="Equation.3">
              <p:embed/>
            </p:oleObj>
          </a:graphicData>
        </a:graphic>
      </p:graphicFrame>
      <p:sp>
        <p:nvSpPr>
          <p:cNvPr id="27" name="Line 10"/>
          <p:cNvSpPr>
            <a:spLocks noChangeShapeType="1"/>
          </p:cNvSpPr>
          <p:nvPr/>
        </p:nvSpPr>
        <p:spPr bwMode="auto">
          <a:xfrm flipV="1">
            <a:off x="2222476" y="4383071"/>
            <a:ext cx="3384550" cy="1587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 flipV="1">
            <a:off x="2151039" y="4887896"/>
            <a:ext cx="3382962" cy="1587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2"/>
          <p:cNvSpPr>
            <a:spLocks noChangeShapeType="1"/>
          </p:cNvSpPr>
          <p:nvPr/>
        </p:nvSpPr>
        <p:spPr bwMode="auto">
          <a:xfrm>
            <a:off x="3517876" y="3446446"/>
            <a:ext cx="0" cy="1800225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>
            <a:off x="4670401" y="3375008"/>
            <a:ext cx="0" cy="1944688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" name="AutoShape 14"/>
          <p:cNvSpPr>
            <a:spLocks noChangeArrowheads="1"/>
          </p:cNvSpPr>
          <p:nvPr/>
        </p:nvSpPr>
        <p:spPr bwMode="auto">
          <a:xfrm>
            <a:off x="6543651" y="3016233"/>
            <a:ext cx="1943100" cy="609600"/>
          </a:xfrm>
          <a:prstGeom prst="wedgeEllipseCallout">
            <a:avLst>
              <a:gd name="adj1" fmla="val -110458"/>
              <a:gd name="adj2" fmla="val 82551"/>
            </a:avLst>
          </a:prstGeom>
          <a:noFill/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7000892" y="3143248"/>
            <a:ext cx="95731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a typeface="宋体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zh-CN" altLang="en-US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块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6326164" y="4168758"/>
            <a:ext cx="1655762" cy="1160463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anose="02010600030101010101" pitchFamily="2" charset="-122"/>
              </a:rPr>
              <a:t>分块根据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ea typeface="宋体" panose="02010600030101010101" pitchFamily="2" charset="-122"/>
              </a:rPr>
              <a:t>需要划分</a:t>
            </a:r>
          </a:p>
        </p:txBody>
      </p:sp>
      <p:sp>
        <p:nvSpPr>
          <p:cNvPr id="34" name="AutoShape 17"/>
          <p:cNvSpPr>
            <a:spLocks noChangeArrowheads="1"/>
          </p:cNvSpPr>
          <p:nvPr/>
        </p:nvSpPr>
        <p:spPr bwMode="auto">
          <a:xfrm>
            <a:off x="6543651" y="1214421"/>
            <a:ext cx="1943100" cy="609600"/>
          </a:xfrm>
          <a:prstGeom prst="wedgeEllipseCallout">
            <a:avLst>
              <a:gd name="adj1" fmla="val -110458"/>
              <a:gd name="adj2" fmla="val -23699"/>
            </a:avLst>
          </a:prstGeom>
          <a:noFill/>
          <a:ln w="9525">
            <a:solidFill>
              <a:srgbClr val="FFCC00"/>
            </a:solidFill>
            <a:miter lim="800000"/>
          </a:ln>
        </p:spPr>
        <p:txBody>
          <a:bodyPr/>
          <a:lstStyle/>
          <a:p>
            <a:pPr algn="ctr"/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7043711" y="1345156"/>
            <a:ext cx="95731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a typeface="宋体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zh-CN" altLang="en-US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块</a:t>
            </a:r>
            <a:endParaRPr lang="zh-CN" altLang="en-US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一 、矩阵的分块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4282" y="642918"/>
            <a:ext cx="8715404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     </a:t>
            </a:r>
            <a:r>
              <a:rPr lang="zh-CN" altLang="en-US" sz="2800" dirty="0">
                <a:ea typeface="宋体" panose="02010600030101010101" pitchFamily="2" charset="-122"/>
              </a:rPr>
              <a:t>分块矩阵的运算和普通矩阵的运算类似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 smtClean="0">
                <a:ea typeface="宋体" panose="02010600030101010101" pitchFamily="2" charset="-122"/>
              </a:rPr>
              <a:t>只是把子阵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宋体" panose="02010600030101010101" pitchFamily="2" charset="-122"/>
              </a:rPr>
              <a:t>和</a:t>
            </a:r>
            <a:r>
              <a:rPr lang="zh-CN" altLang="en-US" sz="2800" dirty="0">
                <a:ea typeface="宋体" panose="02010600030101010101" pitchFamily="2" charset="-122"/>
              </a:rPr>
              <a:t>矩阵元素作对应的处理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对子阵进行</a:t>
            </a:r>
            <a:r>
              <a:rPr lang="zh-CN" altLang="en-US" sz="2800" dirty="0" smtClean="0">
                <a:ea typeface="宋体" panose="02010600030101010101" pitchFamily="2" charset="-122"/>
              </a:rPr>
              <a:t>运算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  <a:r>
              <a:rPr lang="zh-CN" altLang="en-US" sz="2800" dirty="0">
                <a:ea typeface="宋体" panose="02010600030101010101" pitchFamily="2" charset="-122"/>
              </a:rPr>
              <a:t>但要注意</a:t>
            </a:r>
            <a:r>
              <a:rPr lang="zh-CN" altLang="en-US" sz="2800" dirty="0" smtClean="0">
                <a:ea typeface="宋体" panose="02010600030101010101" pitchFamily="2" charset="-122"/>
              </a:rPr>
              <a:t>分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宋体" panose="02010600030101010101" pitchFamily="2" charset="-122"/>
              </a:rPr>
              <a:t>块</a:t>
            </a:r>
            <a:r>
              <a:rPr lang="zh-CN" altLang="en-US" sz="2800" dirty="0">
                <a:ea typeface="宋体" panose="02010600030101010101" pitchFamily="2" charset="-122"/>
              </a:rPr>
              <a:t>要使得运算能进行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14282" y="3929066"/>
            <a:ext cx="8643998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乘法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                                     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要求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行的分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法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分法一致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然后按照矩阵乘法的方式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视子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块为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元素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一样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进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(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特殊的分块矩阵相乘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    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85852" y="3929066"/>
          <a:ext cx="3527425" cy="509587"/>
        </p:xfrm>
        <a:graphic>
          <a:graphicData uri="http://schemas.openxmlformats.org/presentationml/2006/ole">
            <p:oleObj spid="_x0000_s252929" name="公式" r:id="rId3" imgW="1473200" imgH="241300" progId="Equation.3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14282" y="2571744"/>
            <a:ext cx="8572560" cy="11695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宋体" panose="02010600030101010101" pitchFamily="2" charset="-122"/>
              </a:rPr>
              <a:t>如</a:t>
            </a:r>
            <a:r>
              <a:rPr lang="en-US" altLang="zh-CN" sz="2800" dirty="0" smtClean="0">
                <a:ea typeface="宋体" panose="02010600030101010101" pitchFamily="2" charset="-122"/>
              </a:rPr>
              <a:t>: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法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+B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给出矩阵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的分块之后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分块</a:t>
            </a:r>
            <a:r>
              <a:rPr lang="zh-CN" altLang="en-US" sz="2800" dirty="0" smtClean="0">
                <a:ea typeface="宋体" panose="02010600030101010101" pitchFamily="2" charset="-122"/>
              </a:rPr>
              <a:t>方式</a:t>
            </a:r>
            <a:r>
              <a:rPr lang="zh-CN" altLang="en-US" sz="2800" dirty="0">
                <a:ea typeface="宋体" panose="02010600030101010101" pitchFamily="2" charset="-122"/>
              </a:rPr>
              <a:t>随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宋体" panose="02010600030101010101" pitchFamily="2" charset="-122"/>
              </a:rPr>
              <a:t>确定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二、分块矩阵的计算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9750" y="765175"/>
          <a:ext cx="3529013" cy="1579563"/>
        </p:xfrm>
        <a:graphic>
          <a:graphicData uri="http://schemas.openxmlformats.org/presentationml/2006/ole">
            <p:oleObj spid="_x0000_s489474" name="Equation" r:id="rId3" imgW="1587500" imgH="711200" progId="Equation.DSMT4">
              <p:embed/>
            </p:oleObj>
          </a:graphicData>
        </a:graphic>
      </p:graphicFrame>
      <p:grpSp>
        <p:nvGrpSpPr>
          <p:cNvPr id="3" name="Group 13"/>
          <p:cNvGrpSpPr/>
          <p:nvPr/>
        </p:nvGrpSpPr>
        <p:grpSpPr bwMode="auto">
          <a:xfrm>
            <a:off x="1547813" y="765175"/>
            <a:ext cx="2447925" cy="1511300"/>
            <a:chOff x="1474" y="392"/>
            <a:chExt cx="1542" cy="952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1474" y="709"/>
              <a:ext cx="154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018" y="392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699" y="43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641850" y="1111250"/>
          <a:ext cx="1946275" cy="2030413"/>
        </p:xfrm>
        <a:graphic>
          <a:graphicData uri="http://schemas.openxmlformats.org/presentationml/2006/ole">
            <p:oleObj spid="_x0000_s489475" name="Equation" r:id="rId4" imgW="876300" imgH="914400" progId="Equation.DSMT4">
              <p:embed/>
            </p:oleObj>
          </a:graphicData>
        </a:graphic>
      </p:graphicFrame>
      <p:grpSp>
        <p:nvGrpSpPr>
          <p:cNvPr id="8" name="Group 16"/>
          <p:cNvGrpSpPr/>
          <p:nvPr/>
        </p:nvGrpSpPr>
        <p:grpSpPr bwMode="auto">
          <a:xfrm>
            <a:off x="5580063" y="1627188"/>
            <a:ext cx="1008062" cy="1008062"/>
            <a:chOff x="1066" y="1752"/>
            <a:chExt cx="635" cy="635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066" y="2387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66" y="1752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1476375" y="2565400"/>
          <a:ext cx="2597150" cy="1071563"/>
        </p:xfrm>
        <a:graphic>
          <a:graphicData uri="http://schemas.openxmlformats.org/presentationml/2006/ole">
            <p:oleObj spid="_x0000_s489476" name="Equation" r:id="rId5" imgW="1167893" imgH="482391" progId="Equation.DSMT4">
              <p:embed/>
            </p:oleObj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6516688" y="1412875"/>
          <a:ext cx="1157287" cy="1579563"/>
        </p:xfrm>
        <a:graphic>
          <a:graphicData uri="http://schemas.openxmlformats.org/presentationml/2006/ole">
            <p:oleObj spid="_x0000_s489477" name="Equation" r:id="rId6" imgW="520474" imgH="710891" progId="Equation.DSMT4">
              <p:embed/>
            </p:oleObj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/>
        </p:nvGraphicFramePr>
        <p:xfrm>
          <a:off x="1763713" y="5310188"/>
          <a:ext cx="3924300" cy="1071562"/>
        </p:xfrm>
        <a:graphic>
          <a:graphicData uri="http://schemas.openxmlformats.org/presentationml/2006/ole">
            <p:oleObj spid="_x0000_s489478" name="公式" r:id="rId7" imgW="1892300" imgH="482600" progId="Equation.3">
              <p:embed/>
            </p:oleObj>
          </a:graphicData>
        </a:graphic>
      </p:graphicFrame>
      <p:grpSp>
        <p:nvGrpSpPr>
          <p:cNvPr id="14" name="Group 23"/>
          <p:cNvGrpSpPr/>
          <p:nvPr/>
        </p:nvGrpSpPr>
        <p:grpSpPr bwMode="auto">
          <a:xfrm>
            <a:off x="1547813" y="3573463"/>
            <a:ext cx="3730625" cy="1579562"/>
            <a:chOff x="1202" y="2115"/>
            <a:chExt cx="2350" cy="995"/>
          </a:xfrm>
        </p:grpSpPr>
        <p:graphicFrame>
          <p:nvGraphicFramePr>
            <p:cNvPr id="15" name="Object 24"/>
            <p:cNvGraphicFramePr>
              <a:graphicFrameLocks noChangeAspect="1"/>
            </p:cNvGraphicFramePr>
            <p:nvPr/>
          </p:nvGraphicFramePr>
          <p:xfrm>
            <a:off x="1202" y="2249"/>
            <a:ext cx="1860" cy="701"/>
          </p:xfrm>
          <a:graphic>
            <a:graphicData uri="http://schemas.openxmlformats.org/presentationml/2006/ole">
              <p:oleObj spid="_x0000_s489479" name="公式" r:id="rId8" imgW="1625600" imgH="482600" progId="Equation.3">
                <p:embed/>
              </p:oleObj>
            </a:graphicData>
          </a:graphic>
        </p:graphicFrame>
        <p:graphicFrame>
          <p:nvGraphicFramePr>
            <p:cNvPr id="16" name="Object 25"/>
            <p:cNvGraphicFramePr>
              <a:graphicFrameLocks noChangeAspect="1"/>
            </p:cNvGraphicFramePr>
            <p:nvPr/>
          </p:nvGraphicFramePr>
          <p:xfrm>
            <a:off x="2971" y="2115"/>
            <a:ext cx="581" cy="995"/>
          </p:xfrm>
          <a:graphic>
            <a:graphicData uri="http://schemas.openxmlformats.org/presentationml/2006/ole">
              <p:oleObj spid="_x0000_s489480" name="公式" r:id="rId9" imgW="444307" imgH="710891" progId="Equation.3">
                <p:embed/>
              </p:oleObj>
            </a:graphicData>
          </a:graphic>
        </p:graphicFrame>
      </p:grpSp>
      <p:grpSp>
        <p:nvGrpSpPr>
          <p:cNvPr id="17" name="Group 26"/>
          <p:cNvGrpSpPr/>
          <p:nvPr/>
        </p:nvGrpSpPr>
        <p:grpSpPr bwMode="auto">
          <a:xfrm>
            <a:off x="5507038" y="5084763"/>
            <a:ext cx="1665287" cy="1579562"/>
            <a:chOff x="3696" y="3067"/>
            <a:chExt cx="1049" cy="995"/>
          </a:xfrm>
        </p:grpSpPr>
        <p:graphicFrame>
          <p:nvGraphicFramePr>
            <p:cNvPr id="18" name="Object 27"/>
            <p:cNvGraphicFramePr>
              <a:graphicFrameLocks noChangeAspect="1"/>
            </p:cNvGraphicFramePr>
            <p:nvPr/>
          </p:nvGraphicFramePr>
          <p:xfrm>
            <a:off x="3696" y="3067"/>
            <a:ext cx="1049" cy="995"/>
          </p:xfrm>
          <a:graphic>
            <a:graphicData uri="http://schemas.openxmlformats.org/presentationml/2006/ole">
              <p:oleObj spid="_x0000_s489481" name="公式" r:id="rId10" imgW="748975" imgH="710891" progId="Equation.3">
                <p:embed/>
              </p:oleObj>
            </a:graphicData>
          </a:graphic>
        </p:graphicFrame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4059" y="3385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29F998AA-BE85-4182-8436-8BD761A58459}" type="datetime1">
              <a:rPr lang="zh-CN" altLang="en-US"/>
              <a:pPr>
                <a:defRPr/>
              </a:pPr>
              <a:t>2021/3/30 Tuesday</a:t>
            </a:fld>
            <a:endParaRPr lang="en-US" altLang="zh-CN"/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8B602374-F83F-41E8-A174-E22C3EFAEAB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939800" y="2971800"/>
          <a:ext cx="7445375" cy="2209800"/>
        </p:xfrm>
        <a:graphic>
          <a:graphicData uri="http://schemas.openxmlformats.org/presentationml/2006/ole">
            <p:oleObj spid="_x0000_s475138" name="Microsoft 公式 3.0" r:id="rId3" imgW="2628900" imgH="711200" progId="Equation.3">
              <p:embed/>
            </p:oleObj>
          </a:graphicData>
        </a:graphic>
      </p:graphicFrame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900113" y="836613"/>
            <a:ext cx="274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.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加法运算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1357313" y="1462088"/>
            <a:ext cx="6905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矩阵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与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行数相同、列数相同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采用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685800" y="2209800"/>
            <a:ext cx="2862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相同的分块法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autoUpdateAnimBg="0"/>
      <p:bldP spid="155652" grpId="0" build="p" autoUpdateAnimBg="0"/>
      <p:bldP spid="155653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86E5674D-203C-4106-9882-77BA593368BC}" type="datetime1">
              <a:rPr lang="zh-CN" altLang="en-US"/>
              <a:pPr>
                <a:defRPr/>
              </a:pPr>
              <a:t>2021/3/30 Tuesday</a:t>
            </a:fld>
            <a:endParaRPr lang="en-US" altLang="zh-CN"/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3678B2AA-4EBF-403B-9485-CBF0638D496A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755650" y="836613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其中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ij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与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ij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行数相同、列数相同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那么</a:t>
            </a: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971550" y="1412875"/>
          <a:ext cx="7239000" cy="2217738"/>
        </p:xfrm>
        <a:graphic>
          <a:graphicData uri="http://schemas.openxmlformats.org/presentationml/2006/ole">
            <p:oleObj spid="_x0000_s476162" name="公式" r:id="rId3" imgW="2247900" imgH="7112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4114800"/>
            <a:ext cx="7086600" cy="2286000"/>
            <a:chOff x="932" y="2688"/>
            <a:chExt cx="4540" cy="1488"/>
          </a:xfrm>
        </p:grpSpPr>
        <p:graphicFrame>
          <p:nvGraphicFramePr>
            <p:cNvPr id="43017" name="Object 5"/>
            <p:cNvGraphicFramePr>
              <a:graphicFrameLocks noChangeAspect="1"/>
            </p:cNvGraphicFramePr>
            <p:nvPr/>
          </p:nvGraphicFramePr>
          <p:xfrm>
            <a:off x="932" y="2688"/>
            <a:ext cx="2424" cy="1488"/>
          </p:xfrm>
          <a:graphic>
            <a:graphicData uri="http://schemas.openxmlformats.org/presentationml/2006/ole">
              <p:oleObj spid="_x0000_s476163" name="公式" r:id="rId4" imgW="1358310" imgH="710891" progId="Equation.3">
                <p:embed/>
              </p:oleObj>
            </a:graphicData>
          </a:graphic>
        </p:graphicFrame>
        <p:sp>
          <p:nvSpPr>
            <p:cNvPr id="43018" name="Text Box 6"/>
            <p:cNvSpPr txBox="1">
              <a:spLocks noChangeArrowheads="1"/>
            </p:cNvSpPr>
            <p:nvPr/>
          </p:nvSpPr>
          <p:spPr bwMode="auto">
            <a:xfrm>
              <a:off x="3456" y="3312"/>
              <a:ext cx="2016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i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</a:t>
              </a:r>
              <a:r>
                <a:rPr kumimoji="1" lang="zh-CN" altLang="en-US" sz="2800" b="1" i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为常数</a:t>
              </a:r>
              <a:r>
                <a:rPr kumimoji="1" lang="en-US" altLang="zh-CN" sz="2800" b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那么</a:t>
              </a:r>
              <a:endParaRPr kumimoji="1" lang="zh-CN" altLang="en-US" sz="2800" b="1"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611188" y="3573463"/>
            <a:ext cx="281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.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数乘运算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1362075" y="4945063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 autoUpdateAnimBg="0"/>
      <p:bldP spid="156679" grpId="0" build="p" autoUpdateAnimBg="0"/>
      <p:bldP spid="15668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CE4FF7A8-F264-44AB-918F-ED78C5B4B994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1547813" y="692150"/>
          <a:ext cx="5421312" cy="2209800"/>
        </p:xfrm>
        <a:graphic>
          <a:graphicData uri="http://schemas.openxmlformats.org/presentationml/2006/ole">
            <p:oleObj spid="_x0000_s477186" name="Equation" r:id="rId3" imgW="1497950" imgH="710891" progId="Equation.3">
              <p:embed/>
            </p:oleObj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050925" y="4267200"/>
          <a:ext cx="7407275" cy="2133600"/>
        </p:xfrm>
        <a:graphic>
          <a:graphicData uri="http://schemas.openxmlformats.org/presentationml/2006/ole">
            <p:oleObj spid="_x0000_s477187" name="公式" r:id="rId4" imgW="2616200" imgH="711200" progId="Equation.3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331913" y="2852738"/>
            <a:ext cx="474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.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分块矩阵的乘法运算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371600" y="35814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为 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sz="2400" b="1">
                <a:latin typeface="Times New Roman" pitchFamily="18" charset="0"/>
                <a:ea typeface="黑体" pitchFamily="49" charset="-122"/>
              </a:rPr>
              <a:t>×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l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矩阵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为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l</a:t>
            </a:r>
            <a:r>
              <a:rPr kumimoji="1" lang="en-US" altLang="zh-CN" sz="2400" b="1">
                <a:latin typeface="Times New Roman" pitchFamily="18" charset="0"/>
                <a:ea typeface="黑体" pitchFamily="49" charset="-122"/>
              </a:rPr>
              <a:t>×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矩阵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分块成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build="p" autoUpdateAnimBg="0"/>
      <p:bldP spid="15770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5EBC735F-B9AF-45AE-8857-F203DF0B2EBD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1931988" y="1981200"/>
          <a:ext cx="6069012" cy="2352675"/>
        </p:xfrm>
        <a:graphic>
          <a:graphicData uri="http://schemas.openxmlformats.org/presentationml/2006/ole">
            <p:oleObj spid="_x0000_s478210" name="公式" r:id="rId3" imgW="1435100" imgH="711200" progId="Equation.3">
              <p:embed/>
            </p:oleObj>
          </a:graphicData>
        </a:graphic>
      </p:graphicFrame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838200" y="4724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其中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747838" y="4419600"/>
          <a:ext cx="6938962" cy="1371600"/>
        </p:xfrm>
        <a:graphic>
          <a:graphicData uri="http://schemas.openxmlformats.org/presentationml/2006/ole">
            <p:oleObj spid="_x0000_s478211" name="公式" r:id="rId4" imgW="2400300" imgH="431800" progId="Equation.3">
              <p:embed/>
            </p:oleObj>
          </a:graphicData>
        </a:graphic>
      </p:graphicFrame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900113" y="836613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其中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···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i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列数分别等于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j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</a:rPr>
              <a:t>j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827088" y="155733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···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1" lang="en-US" altLang="zh-CN" sz="2800" i="1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j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行数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那么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 advAuto="0"/>
      <p:bldP spid="158725" grpId="0" build="p" autoUpdateAnimBg="0"/>
      <p:bldP spid="158726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">
  <a:themeElements>
    <a:clrScheme name="default 10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default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0</TotalTime>
  <Words>569</Words>
  <Application>WPS 演示</Application>
  <PresentationFormat>全屏显示(4:3)</PresentationFormat>
  <Paragraphs>108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Office 主题</vt:lpstr>
      <vt:lpstr>1_Office 主题</vt:lpstr>
      <vt:lpstr>2_Office 主题</vt:lpstr>
      <vt:lpstr>default</vt:lpstr>
      <vt:lpstr>公式</vt:lpstr>
      <vt:lpstr>Equation</vt:lpstr>
      <vt:lpstr>Microsoft 公式 3.0</vt:lpstr>
      <vt:lpstr>MathType 6.0 Equation</vt:lpstr>
      <vt:lpstr>第四节  分块矩 阵</vt:lpstr>
      <vt:lpstr>一 、矩阵的分块</vt:lpstr>
      <vt:lpstr>一 、矩阵的分块</vt:lpstr>
      <vt:lpstr>二、分块矩阵的计算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626</cp:revision>
  <dcterms:created xsi:type="dcterms:W3CDTF">2008-08-27T03:30:00Z</dcterms:created>
  <dcterms:modified xsi:type="dcterms:W3CDTF">2021-03-30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EE810DD6644B78ADD562B76AB8E148</vt:lpwstr>
  </property>
  <property fmtid="{D5CDD505-2E9C-101B-9397-08002B2CF9AE}" pid="3" name="KSOProductBuildVer">
    <vt:lpwstr>2052-11.1.0.10356</vt:lpwstr>
  </property>
</Properties>
</file>